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4A21C528"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56E8DA1E" w:rsidR="00D406CF" w:rsidRPr="000E4F4E" w:rsidRDefault="003E4496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</w:t>
            </w:r>
            <w:r w:rsidR="00470D9F">
              <w:rPr>
                <w:rFonts w:eastAsia="Times New Roman"/>
                <w:sz w:val="26"/>
                <w:szCs w:val="26"/>
              </w:rPr>
              <w:t>ехатроники и информационных технологий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5B017FE0"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5392750F" w:rsidR="00D406CF" w:rsidRPr="000E4F4E" w:rsidRDefault="003E4496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</w:t>
            </w:r>
            <w:r w:rsidR="00470D9F">
              <w:rPr>
                <w:rFonts w:eastAsia="Times New Roman"/>
                <w:sz w:val="26"/>
                <w:szCs w:val="26"/>
              </w:rPr>
              <w:t>рикладной математики и программирования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1623FB67"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B25598B" w:rsidR="00E05948" w:rsidRPr="005123E4" w:rsidRDefault="005123E4" w:rsidP="005123E4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Математическая логика и теория алгоритмов </w:t>
            </w:r>
            <w:r>
              <w:rPr>
                <w:b/>
                <w:sz w:val="26"/>
                <w:szCs w:val="26"/>
                <w:lang w:val="en-US"/>
              </w:rPr>
              <w:t>I</w:t>
            </w:r>
          </w:p>
        </w:tc>
      </w:tr>
      <w:tr w:rsidR="00470D9F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226468C7"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04F7F939"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58C37809"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14:paraId="28121708" w14:textId="169A234B"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14:paraId="590A5011" w14:textId="270F84A0"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620531A"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2F6329B5" w:rsidR="00470D9F" w:rsidRPr="00550B0D" w:rsidRDefault="00550B0D" w:rsidP="00470D9F">
            <w:pPr>
              <w:rPr>
                <w:sz w:val="24"/>
                <w:szCs w:val="24"/>
              </w:rPr>
            </w:pPr>
            <w:r w:rsidRPr="00550B0D">
              <w:rPr>
                <w:sz w:val="24"/>
                <w:szCs w:val="24"/>
              </w:rPr>
              <w:t>Математическ</w:t>
            </w:r>
            <w:bookmarkStart w:id="10" w:name="_GoBack"/>
            <w:bookmarkEnd w:id="10"/>
            <w:r w:rsidRPr="00550B0D">
              <w:rPr>
                <w:sz w:val="24"/>
                <w:szCs w:val="24"/>
              </w:rPr>
              <w:t>ие методы, технологии цифрового моделирования и искусственного интеллекта</w:t>
            </w:r>
          </w:p>
        </w:tc>
      </w:tr>
      <w:tr w:rsidR="00470D9F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62D0559"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19B7D02D"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6D1248B9"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5C81C61A"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AA6ADF">
        <w:trPr>
          <w:trHeight w:val="964"/>
        </w:trPr>
        <w:tc>
          <w:tcPr>
            <w:tcW w:w="9822" w:type="dxa"/>
            <w:gridSpan w:val="4"/>
          </w:tcPr>
          <w:p w14:paraId="0663576B" w14:textId="4F5A1F87" w:rsidR="00AA6ADF" w:rsidRPr="00AC3042" w:rsidRDefault="00AA6ADF" w:rsidP="003E4496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470D9F">
              <w:rPr>
                <w:rFonts w:eastAsia="Times New Roman"/>
                <w:sz w:val="24"/>
                <w:szCs w:val="24"/>
              </w:rPr>
              <w:t>«</w:t>
            </w:r>
            <w:r w:rsidR="005123E4">
              <w:rPr>
                <w:rFonts w:eastAsia="Times New Roman"/>
                <w:sz w:val="24"/>
                <w:szCs w:val="24"/>
              </w:rPr>
              <w:t xml:space="preserve">Математическая логика и теория алгоритмов </w:t>
            </w:r>
            <w:r w:rsidR="005123E4">
              <w:rPr>
                <w:rFonts w:eastAsia="Times New Roman"/>
                <w:sz w:val="24"/>
                <w:szCs w:val="24"/>
                <w:lang w:val="en-US"/>
              </w:rPr>
              <w:t>I</w:t>
            </w:r>
            <w:r w:rsidR="00470D9F">
              <w:rPr>
                <w:rFonts w:eastAsia="Times New Roman"/>
                <w:sz w:val="24"/>
                <w:szCs w:val="24"/>
              </w:rPr>
              <w:t>»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</w:t>
            </w:r>
            <w:r w:rsidR="003E4496">
              <w:rPr>
                <w:rFonts w:eastAsia="Times New Roman"/>
                <w:sz w:val="24"/>
                <w:szCs w:val="24"/>
              </w:rPr>
              <w:t>№10 от 29.06.2021 г.</w:t>
            </w:r>
          </w:p>
        </w:tc>
      </w:tr>
      <w:tr w:rsidR="00AA6ADF" w:rsidRPr="00AC3042" w14:paraId="2A481DBD" w14:textId="77777777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7E720196"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14:paraId="4B2B1E8C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2665DB0A" w14:textId="10203D4D" w:rsidR="00AA6ADF" w:rsidRPr="00082FAB" w:rsidRDefault="00470D9F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2C90D43E" w14:textId="1FEA6AD3" w:rsidR="00AA6ADF" w:rsidRPr="007C3227" w:rsidRDefault="00470D9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К.Ю. Горбунов</w:t>
            </w:r>
          </w:p>
        </w:tc>
      </w:tr>
      <w:tr w:rsidR="00AA6ADF" w:rsidRPr="00AC3042" w14:paraId="699F7848" w14:textId="77777777" w:rsidTr="006A6AB0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70EEB402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1B463F14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7F10EAE7"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271A28AB"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0D4E05F5" w14:textId="600E9E00" w:rsidR="004E4C46" w:rsidRDefault="00563FE2" w:rsidP="005123E4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5123E4">
        <w:rPr>
          <w:rFonts w:eastAsia="Times New Roman"/>
          <w:sz w:val="24"/>
          <w:szCs w:val="24"/>
        </w:rPr>
        <w:t xml:space="preserve">Математическая логика и теория алгоритмов </w:t>
      </w:r>
      <w:r w:rsidR="005123E4">
        <w:rPr>
          <w:rFonts w:eastAsia="Times New Roman"/>
          <w:sz w:val="24"/>
          <w:szCs w:val="24"/>
          <w:lang w:val="en-US"/>
        </w:rPr>
        <w:t>I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 xml:space="preserve">изучается в </w:t>
      </w:r>
      <w:r w:rsidR="005123E4">
        <w:rPr>
          <w:iCs/>
          <w:sz w:val="24"/>
          <w:szCs w:val="24"/>
        </w:rPr>
        <w:t>шестом</w:t>
      </w:r>
      <w:r w:rsidRPr="005F68E8">
        <w:rPr>
          <w:iCs/>
          <w:sz w:val="24"/>
          <w:szCs w:val="24"/>
        </w:rPr>
        <w:t xml:space="preserve">, </w:t>
      </w:r>
      <w:r w:rsidR="005123E4">
        <w:rPr>
          <w:iCs/>
          <w:sz w:val="24"/>
          <w:szCs w:val="24"/>
        </w:rPr>
        <w:t>седьмом</w:t>
      </w:r>
      <w:r w:rsidRPr="005F68E8">
        <w:rPr>
          <w:iCs/>
          <w:sz w:val="24"/>
          <w:szCs w:val="24"/>
        </w:rPr>
        <w:t xml:space="preserve"> семестр</w:t>
      </w:r>
      <w:r>
        <w:rPr>
          <w:iCs/>
          <w:sz w:val="24"/>
          <w:szCs w:val="24"/>
        </w:rPr>
        <w:t>ах</w:t>
      </w:r>
      <w:r w:rsidR="004E4C46" w:rsidRPr="005E642D">
        <w:rPr>
          <w:i/>
          <w:sz w:val="24"/>
          <w:szCs w:val="24"/>
        </w:rPr>
        <w:t>.</w:t>
      </w:r>
    </w:p>
    <w:p w14:paraId="342C4F0E" w14:textId="7AD0BD9A"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ая работа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  <w:r w:rsidR="00563FE2">
        <w:rPr>
          <w:sz w:val="24"/>
          <w:szCs w:val="24"/>
        </w:rPr>
        <w:t>.</w:t>
      </w:r>
    </w:p>
    <w:p w14:paraId="5B4DB7D2" w14:textId="3506AC11"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14:paraId="314F493D" w14:textId="77777777" w:rsidTr="007B21C3">
        <w:tc>
          <w:tcPr>
            <w:tcW w:w="2306" w:type="dxa"/>
          </w:tcPr>
          <w:p w14:paraId="77C666E8" w14:textId="33B35BD4" w:rsidR="009664F2" w:rsidRPr="009664F2" w:rsidRDefault="005123E4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шестой</w:t>
            </w:r>
            <w:r w:rsidR="007B21C3">
              <w:rPr>
                <w:bCs/>
                <w:i/>
                <w:iCs/>
                <w:sz w:val="24"/>
                <w:szCs w:val="24"/>
              </w:rPr>
              <w:t xml:space="preserve"> </w:t>
            </w:r>
            <w:r w:rsidR="009664F2" w:rsidRPr="009664F2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16A97BF3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="005123E4">
              <w:rPr>
                <w:bCs/>
                <w:sz w:val="24"/>
                <w:szCs w:val="24"/>
              </w:rPr>
              <w:t>экзамен</w:t>
            </w:r>
            <w:r w:rsidRPr="009664F2">
              <w:rPr>
                <w:bCs/>
                <w:i/>
                <w:iCs/>
                <w:sz w:val="24"/>
                <w:szCs w:val="24"/>
              </w:rPr>
              <w:t xml:space="preserve"> </w:t>
            </w:r>
          </w:p>
        </w:tc>
      </w:tr>
      <w:tr w:rsidR="009664F2" w14:paraId="6F204D1B" w14:textId="77777777" w:rsidTr="007B21C3">
        <w:tc>
          <w:tcPr>
            <w:tcW w:w="2306" w:type="dxa"/>
          </w:tcPr>
          <w:p w14:paraId="49B98386" w14:textId="78472AD8" w:rsidR="009664F2" w:rsidRPr="009664F2" w:rsidRDefault="005123E4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седьмой</w:t>
            </w:r>
            <w:r w:rsidR="007B21C3">
              <w:rPr>
                <w:bCs/>
                <w:iCs/>
                <w:sz w:val="24"/>
                <w:szCs w:val="24"/>
              </w:rPr>
              <w:t xml:space="preserve"> </w:t>
            </w:r>
            <w:r w:rsidR="009664F2" w:rsidRPr="009664F2">
              <w:rPr>
                <w:bCs/>
                <w:i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6CF787C4" w14:textId="7864A982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  <w:r w:rsidRPr="009664F2">
              <w:rPr>
                <w:bCs/>
                <w:i/>
                <w:iCs/>
                <w:sz w:val="24"/>
                <w:szCs w:val="24"/>
              </w:rPr>
              <w:t xml:space="preserve">- </w:t>
            </w:r>
            <w:r w:rsidRPr="00563FE2">
              <w:rPr>
                <w:bCs/>
                <w:sz w:val="24"/>
                <w:szCs w:val="24"/>
              </w:rPr>
              <w:t>зачет с оценкой</w:t>
            </w:r>
          </w:p>
        </w:tc>
      </w:tr>
      <w:tr w:rsidR="009664F2" w14:paraId="5F1CF038" w14:textId="77777777" w:rsidTr="007B21C3">
        <w:tc>
          <w:tcPr>
            <w:tcW w:w="2306" w:type="dxa"/>
          </w:tcPr>
          <w:p w14:paraId="453AFC05" w14:textId="5B5AF9D0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02E3255C" w14:textId="3C1060B6" w:rsidR="009664F2" w:rsidRPr="009664F2" w:rsidRDefault="009664F2" w:rsidP="009664F2">
            <w:pPr>
              <w:rPr>
                <w:bCs/>
                <w:i/>
                <w:iCs/>
                <w:sz w:val="24"/>
                <w:szCs w:val="24"/>
              </w:rPr>
            </w:pPr>
          </w:p>
        </w:tc>
      </w:tr>
    </w:tbl>
    <w:p w14:paraId="2A18166C" w14:textId="5168C309"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14:paraId="7920E654" w14:textId="26C80CBC"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5123E4" w:rsidRPr="005123E4">
        <w:rPr>
          <w:rFonts w:eastAsia="Times New Roman"/>
          <w:sz w:val="24"/>
          <w:szCs w:val="24"/>
          <w:u w:val="single"/>
        </w:rPr>
        <w:t xml:space="preserve">Математическая логика и теория алгоритмов </w:t>
      </w:r>
      <w:r w:rsidR="005123E4" w:rsidRPr="005123E4">
        <w:rPr>
          <w:rFonts w:eastAsia="Times New Roman"/>
          <w:sz w:val="24"/>
          <w:szCs w:val="24"/>
          <w:u w:val="single"/>
          <w:lang w:val="en-US"/>
        </w:rPr>
        <w:t>I</w:t>
      </w:r>
      <w:r w:rsidR="00563FE2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14:paraId="3AF65FA6" w14:textId="65E1F535" w:rsidR="007E18CB" w:rsidRPr="007B449A" w:rsidRDefault="00E14A23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>Основой д</w:t>
      </w:r>
      <w:r w:rsidR="00D0509F">
        <w:rPr>
          <w:sz w:val="24"/>
          <w:szCs w:val="24"/>
        </w:rPr>
        <w:t>ля</w:t>
      </w:r>
      <w:r w:rsidR="007E18CB" w:rsidRPr="007B449A">
        <w:rPr>
          <w:sz w:val="24"/>
          <w:szCs w:val="24"/>
        </w:rPr>
        <w:t xml:space="preserve"> освоени</w:t>
      </w:r>
      <w:r w:rsidR="00D0509F">
        <w:rPr>
          <w:sz w:val="24"/>
          <w:szCs w:val="24"/>
        </w:rPr>
        <w:t>я</w:t>
      </w:r>
      <w:r>
        <w:rPr>
          <w:sz w:val="24"/>
          <w:szCs w:val="24"/>
        </w:rPr>
        <w:t xml:space="preserve"> </w:t>
      </w:r>
      <w:r w:rsidRPr="00563FE2">
        <w:rPr>
          <w:iCs/>
          <w:sz w:val="24"/>
          <w:szCs w:val="24"/>
        </w:rPr>
        <w:t>дисциплины</w:t>
      </w:r>
      <w:r w:rsidR="007E18CB" w:rsidRPr="007B449A">
        <w:rPr>
          <w:sz w:val="24"/>
          <w:szCs w:val="24"/>
        </w:rPr>
        <w:t xml:space="preserve"> </w:t>
      </w:r>
      <w:r>
        <w:rPr>
          <w:sz w:val="24"/>
          <w:szCs w:val="24"/>
        </w:rPr>
        <w:t>являются</w:t>
      </w:r>
      <w:r w:rsidR="002F4102">
        <w:rPr>
          <w:sz w:val="24"/>
          <w:szCs w:val="24"/>
        </w:rPr>
        <w:t xml:space="preserve"> результаты обучения</w:t>
      </w:r>
      <w:r>
        <w:rPr>
          <w:sz w:val="24"/>
          <w:szCs w:val="24"/>
        </w:rPr>
        <w:t xml:space="preserve"> по</w:t>
      </w:r>
      <w:r w:rsidR="00CC32F0">
        <w:rPr>
          <w:sz w:val="24"/>
          <w:szCs w:val="24"/>
        </w:rPr>
        <w:t xml:space="preserve"> </w:t>
      </w:r>
      <w:r w:rsidR="002C2B69">
        <w:rPr>
          <w:sz w:val="24"/>
          <w:szCs w:val="24"/>
        </w:rPr>
        <w:t>предшествующи</w:t>
      </w:r>
      <w:r>
        <w:rPr>
          <w:sz w:val="24"/>
          <w:szCs w:val="24"/>
        </w:rPr>
        <w:t>м</w:t>
      </w:r>
      <w:r w:rsidR="007E18CB" w:rsidRPr="007B449A">
        <w:rPr>
          <w:sz w:val="24"/>
          <w:szCs w:val="24"/>
        </w:rPr>
        <w:t xml:space="preserve"> дисциплин</w:t>
      </w:r>
      <w:r>
        <w:rPr>
          <w:sz w:val="24"/>
          <w:szCs w:val="24"/>
        </w:rPr>
        <w:t>ам</w:t>
      </w:r>
      <w:r w:rsidR="00CC32F0">
        <w:rPr>
          <w:sz w:val="24"/>
          <w:szCs w:val="24"/>
        </w:rPr>
        <w:t xml:space="preserve"> </w:t>
      </w:r>
      <w:r w:rsidR="007E18CB" w:rsidRPr="007B449A">
        <w:rPr>
          <w:sz w:val="24"/>
          <w:szCs w:val="24"/>
        </w:rPr>
        <w:t>и практик</w:t>
      </w:r>
      <w:r>
        <w:rPr>
          <w:sz w:val="24"/>
          <w:szCs w:val="24"/>
        </w:rPr>
        <w:t>ам</w:t>
      </w:r>
      <w:r w:rsidR="007E18CB" w:rsidRPr="007B449A">
        <w:rPr>
          <w:sz w:val="24"/>
          <w:szCs w:val="24"/>
        </w:rPr>
        <w:t>:</w:t>
      </w:r>
    </w:p>
    <w:p w14:paraId="1FBD5FB9" w14:textId="4CB74989" w:rsidR="007E18CB" w:rsidRPr="00563FE2" w:rsidRDefault="00563FE2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Cs/>
          <w:sz w:val="24"/>
          <w:szCs w:val="24"/>
        </w:rPr>
        <w:t>Дискретная математика;</w:t>
      </w:r>
    </w:p>
    <w:p w14:paraId="2E8CFB97" w14:textId="106F360B" w:rsidR="00563FE2" w:rsidRPr="007B449A" w:rsidRDefault="00563FE2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  <w:r>
        <w:rPr>
          <w:iCs/>
          <w:sz w:val="24"/>
          <w:szCs w:val="24"/>
        </w:rPr>
        <w:t>Основы информатики.</w:t>
      </w:r>
    </w:p>
    <w:p w14:paraId="3F0DF993" w14:textId="0AC9101B" w:rsidR="007E18CB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14:paraId="0A069073" w14:textId="77777777" w:rsidR="000F07E5" w:rsidRPr="000F07E5" w:rsidRDefault="000F07E5" w:rsidP="000F07E5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0F07E5">
        <w:rPr>
          <w:iCs/>
          <w:sz w:val="24"/>
          <w:szCs w:val="24"/>
        </w:rPr>
        <w:t>Компьютерная и символьная математика;</w:t>
      </w:r>
    </w:p>
    <w:p w14:paraId="38E03E81" w14:textId="77777777" w:rsidR="000F07E5" w:rsidRPr="000F07E5" w:rsidRDefault="000F07E5" w:rsidP="000F07E5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0F07E5">
        <w:rPr>
          <w:iCs/>
          <w:sz w:val="24"/>
          <w:szCs w:val="24"/>
        </w:rPr>
        <w:t>Основы методов создания программных систем.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42C1F17C" w14:textId="01D1AECC" w:rsidR="00B702DA" w:rsidRPr="006F2F01" w:rsidRDefault="00B702DA" w:rsidP="000F07E5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0F07E5">
        <w:rPr>
          <w:rFonts w:eastAsia="Times New Roman"/>
          <w:iCs/>
          <w:sz w:val="24"/>
          <w:szCs w:val="24"/>
        </w:rPr>
        <w:t xml:space="preserve">Математическая логика и теория алгоритмов </w:t>
      </w:r>
      <w:r w:rsidR="000F07E5">
        <w:rPr>
          <w:rFonts w:eastAsia="Times New Roman"/>
          <w:iCs/>
          <w:sz w:val="24"/>
          <w:szCs w:val="24"/>
          <w:lang w:val="en-US"/>
        </w:rPr>
        <w:t>I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14:paraId="2559FFDC" w14:textId="23BB1EB0" w:rsidR="00B702DA" w:rsidRPr="009B3E38" w:rsidRDefault="000F07E5" w:rsidP="000F07E5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A22C3E">
        <w:rPr>
          <w:rFonts w:eastAsia="Times New Roman"/>
          <w:sz w:val="24"/>
          <w:szCs w:val="24"/>
        </w:rPr>
        <w:t xml:space="preserve">изучение понятий, используемых при </w:t>
      </w:r>
      <w:r>
        <w:rPr>
          <w:rFonts w:eastAsia="Times New Roman"/>
          <w:sz w:val="24"/>
          <w:szCs w:val="24"/>
        </w:rPr>
        <w:t>проведении логических рассуждений</w:t>
      </w:r>
      <w:r w:rsidRPr="00A22C3E">
        <w:rPr>
          <w:rFonts w:eastAsia="Times New Roman"/>
          <w:sz w:val="24"/>
          <w:szCs w:val="24"/>
        </w:rPr>
        <w:t xml:space="preserve">, </w:t>
      </w:r>
      <w:r>
        <w:rPr>
          <w:rFonts w:eastAsia="Times New Roman"/>
          <w:sz w:val="24"/>
          <w:szCs w:val="24"/>
        </w:rPr>
        <w:t xml:space="preserve">способов выражения математических утверждений на языке логических формул, </w:t>
      </w:r>
      <w:r w:rsidRPr="00A22C3E">
        <w:rPr>
          <w:rFonts w:eastAsia="Times New Roman"/>
          <w:sz w:val="24"/>
          <w:szCs w:val="24"/>
        </w:rPr>
        <w:t xml:space="preserve">методов </w:t>
      </w:r>
      <w:r>
        <w:rPr>
          <w:rFonts w:eastAsia="Times New Roman"/>
          <w:sz w:val="24"/>
          <w:szCs w:val="24"/>
        </w:rPr>
        <w:t>оперирования с формулами, освоение методов создания эффективных алгоритмов для решения прикладных задач</w:t>
      </w:r>
      <w:r w:rsidR="00B702DA" w:rsidRPr="009B3E38">
        <w:rPr>
          <w:rFonts w:eastAsia="Times New Roman"/>
          <w:sz w:val="24"/>
          <w:szCs w:val="24"/>
        </w:rPr>
        <w:t>;</w:t>
      </w:r>
    </w:p>
    <w:p w14:paraId="08B95E49" w14:textId="77777777"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4A62D54F" w14:textId="549EAAA6" w:rsidR="00B702DA" w:rsidRPr="009B3E38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14:paraId="4C9E19C8" w14:textId="77777777" w:rsidR="00B702DA" w:rsidRPr="00F5388C" w:rsidRDefault="00B702DA" w:rsidP="00B702D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14:paraId="133F9B94" w14:textId="73E714FF"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684FDE94"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5B1AB432"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08514291"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14:paraId="09D34D49" w14:textId="77777777" w:rsidTr="007B21C3">
        <w:trPr>
          <w:trHeight w:val="283"/>
        </w:trPr>
        <w:tc>
          <w:tcPr>
            <w:tcW w:w="255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80B4FBA" w14:textId="2E03FC4B" w:rsidR="00C87339" w:rsidRPr="00021C27" w:rsidRDefault="00B702DA" w:rsidP="00B702DA">
            <w:pPr>
              <w:pStyle w:val="pboth"/>
              <w:rPr>
                <w:i/>
                <w:sz w:val="22"/>
                <w:szCs w:val="22"/>
              </w:rPr>
            </w:pPr>
            <w:r w:rsidRPr="00B702DA">
              <w:rPr>
                <w:iCs/>
                <w:sz w:val="22"/>
                <w:szCs w:val="22"/>
              </w:rPr>
              <w:t>ОПК-3</w:t>
            </w:r>
            <w:r w:rsidR="00C87339" w:rsidRPr="00021C27">
              <w:rPr>
                <w:i/>
                <w:sz w:val="22"/>
                <w:szCs w:val="22"/>
              </w:rPr>
              <w:t xml:space="preserve"> </w:t>
            </w:r>
            <w:r w:rsidRPr="001030F9">
              <w:rPr>
                <w:iCs/>
                <w:sz w:val="22"/>
                <w:szCs w:val="22"/>
              </w:rPr>
              <w:t xml:space="preserve">Способен применять и модифицировать математические модели для решения задач в </w:t>
            </w:r>
            <w:r w:rsidRPr="001030F9">
              <w:rPr>
                <w:iCs/>
                <w:sz w:val="22"/>
                <w:szCs w:val="22"/>
              </w:rPr>
              <w:lastRenderedPageBreak/>
              <w:t>области профессиональной деятельност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4FE4752" w14:textId="192B79EA" w:rsidR="00C87339" w:rsidRPr="00B702DA" w:rsidRDefault="00C87339" w:rsidP="00B702DA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B702DA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lastRenderedPageBreak/>
              <w:t>ИД-ОПК-</w:t>
            </w:r>
            <w:r w:rsidR="00B702DA" w:rsidRPr="00B702DA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3</w:t>
            </w:r>
            <w:r w:rsidRPr="00B702DA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.1</w:t>
            </w:r>
          </w:p>
          <w:p w14:paraId="1A02E9D6" w14:textId="76CA6F6D" w:rsidR="00C87339" w:rsidRPr="00021C27" w:rsidRDefault="00B702DA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1030F9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Анализ и использование математических моделей для решения актуальных задач прикладной математики и </w:t>
            </w:r>
            <w:r w:rsidRPr="001030F9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lastRenderedPageBreak/>
              <w:t>информатики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4082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703889D5" w14:textId="77777777" w:rsidR="00B46BFE" w:rsidRPr="00021C27" w:rsidRDefault="00B46BFE" w:rsidP="00B46BFE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A3794D">
              <w:rPr>
                <w:bCs/>
              </w:rPr>
              <w:lastRenderedPageBreak/>
              <w:t>знает</w:t>
            </w:r>
            <w:r w:rsidRPr="0000043D">
              <w:rPr>
                <w:bCs/>
              </w:rPr>
              <w:t xml:space="preserve"> теоретические основы математических методов и возможности их применения в исследованиях</w:t>
            </w:r>
            <w:r w:rsidRPr="005C4713">
              <w:rPr>
                <w:bCs/>
              </w:rPr>
              <w:t xml:space="preserve"> </w:t>
            </w:r>
            <w:r>
              <w:rPr>
                <w:bCs/>
              </w:rPr>
              <w:t xml:space="preserve">по математической логике и теории </w:t>
            </w:r>
            <w:r>
              <w:rPr>
                <w:bCs/>
              </w:rPr>
              <w:lastRenderedPageBreak/>
              <w:t>алгоритмов.</w:t>
            </w:r>
          </w:p>
          <w:p w14:paraId="440CA81D" w14:textId="77777777" w:rsidR="00B46BFE" w:rsidRPr="00021C27" w:rsidRDefault="00B46BFE" w:rsidP="00B46BFE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>
              <w:t xml:space="preserve">умеет </w:t>
            </w:r>
            <w:r w:rsidRPr="0000043D">
              <w:t xml:space="preserve">использовать методы </w:t>
            </w:r>
            <w:r>
              <w:t xml:space="preserve">разработки моделей и </w:t>
            </w:r>
            <w:r w:rsidRPr="0000043D">
              <w:t xml:space="preserve">алгоритмов при решении </w:t>
            </w:r>
            <w:r>
              <w:t>прикладных задач</w:t>
            </w:r>
            <w:r w:rsidRPr="0000043D">
              <w:t xml:space="preserve"> и статистические методы при обработке результатов экспериментальных исследований</w:t>
            </w:r>
            <w:r w:rsidRPr="00021C27">
              <w:rPr>
                <w:rFonts w:cstheme="minorBidi"/>
                <w:i/>
              </w:rPr>
              <w:t>.</w:t>
            </w:r>
          </w:p>
          <w:p w14:paraId="7CD1706F" w14:textId="1D4534F6" w:rsidR="001E12D0" w:rsidRPr="001E12D0" w:rsidRDefault="00B46BFE" w:rsidP="00B46BFE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>
              <w:rPr>
                <w:bCs/>
              </w:rPr>
              <w:t xml:space="preserve">владеет </w:t>
            </w:r>
            <w:r w:rsidRPr="0000043D">
              <w:rPr>
                <w:bCs/>
              </w:rPr>
              <w:t xml:space="preserve">методами </w:t>
            </w:r>
            <w:r>
              <w:rPr>
                <w:bCs/>
              </w:rPr>
              <w:t>создания простейшей системы искусственного интеллекта на основе формализованной модели логического вывода</w:t>
            </w:r>
            <w:r w:rsidRPr="0000043D">
              <w:rPr>
                <w:bCs/>
              </w:rPr>
              <w:t>, методами оценки оптимальных значений параметров модели, методами сбора, обработки и интерпретации экспериментальных данных</w:t>
            </w:r>
            <w:r w:rsidRPr="00021C27">
              <w:rPr>
                <w:rFonts w:cstheme="minorBidi"/>
                <w:i/>
              </w:rPr>
              <w:t>.</w:t>
            </w:r>
          </w:p>
        </w:tc>
      </w:tr>
      <w:tr w:rsidR="00C87339" w:rsidRPr="00F31E81" w14:paraId="40070BE8" w14:textId="77777777" w:rsidTr="007B21C3">
        <w:trPr>
          <w:trHeight w:val="283"/>
        </w:trPr>
        <w:tc>
          <w:tcPr>
            <w:tcW w:w="255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A489FD9" w14:textId="01442FA2" w:rsidR="00C87339" w:rsidRPr="00875471" w:rsidRDefault="00C87339" w:rsidP="00005D74">
            <w:pPr>
              <w:pStyle w:val="pboth"/>
              <w:rPr>
                <w:i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F28EF66" w14:textId="349B60A2" w:rsidR="00C87339" w:rsidRPr="00B702DA" w:rsidRDefault="00C87339" w:rsidP="00B702DA">
            <w:pPr>
              <w:autoSpaceDE w:val="0"/>
              <w:autoSpaceDN w:val="0"/>
              <w:adjustRightInd w:val="0"/>
              <w:rPr>
                <w:iCs/>
                <w:color w:val="000000"/>
              </w:rPr>
            </w:pPr>
            <w:r w:rsidRPr="00B702DA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ОПК-</w:t>
            </w:r>
            <w:r w:rsidR="00B702DA" w:rsidRPr="00B702DA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3</w:t>
            </w:r>
            <w:r w:rsidRPr="00B702DA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.2</w:t>
            </w:r>
          </w:p>
          <w:p w14:paraId="0074CBF0" w14:textId="5CCB1AA7" w:rsidR="00C87339" w:rsidRPr="00021C27" w:rsidRDefault="00B702DA" w:rsidP="008C52CF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030F9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Осуществление адаптации и модификации математических моделей и алгоритмов для решения актуальных задач прикладной математики и информатики.</w:t>
            </w:r>
          </w:p>
        </w:tc>
        <w:tc>
          <w:tcPr>
            <w:tcW w:w="4082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BC06C4A" w14:textId="77777777" w:rsidR="00C87339" w:rsidRPr="008266E4" w:rsidRDefault="00C87339" w:rsidP="00E66821">
            <w:pPr>
              <w:pStyle w:val="a0"/>
              <w:numPr>
                <w:ilvl w:val="0"/>
                <w:numId w:val="0"/>
              </w:numPr>
              <w:ind w:left="34"/>
              <w:rPr>
                <w:b/>
                <w:sz w:val="22"/>
                <w:szCs w:val="22"/>
              </w:rPr>
            </w:pPr>
          </w:p>
        </w:tc>
      </w:tr>
    </w:tbl>
    <w:p w14:paraId="37C24F21" w14:textId="7463CF5C" w:rsidR="007F3D0E" w:rsidRPr="009B6950" w:rsidRDefault="007F3D0E" w:rsidP="00B46BFE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</w:t>
      </w:r>
    </w:p>
    <w:p w14:paraId="40BCA74B" w14:textId="6A14EA6A" w:rsidR="00342AAE" w:rsidRPr="00560461" w:rsidRDefault="00342AAE" w:rsidP="00B46BFE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46FBBFC9" w:rsidR="00560461" w:rsidRPr="00B46BFE" w:rsidRDefault="00B46BFE" w:rsidP="00B6294E">
            <w:pPr>
              <w:jc w:val="center"/>
              <w:rPr>
                <w:iCs/>
              </w:rPr>
            </w:pPr>
            <w:r>
              <w:rPr>
                <w:iCs/>
              </w:rPr>
              <w:t>5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0B909093" w14:textId="092A4BDB" w:rsidR="00560461" w:rsidRPr="00B46BFE" w:rsidRDefault="00294291" w:rsidP="00B46BFE">
            <w:pPr>
              <w:jc w:val="center"/>
              <w:rPr>
                <w:iCs/>
              </w:rPr>
            </w:pPr>
            <w:r>
              <w:rPr>
                <w:iCs/>
                <w:lang w:val="en-US"/>
              </w:rPr>
              <w:t>1</w:t>
            </w:r>
            <w:r w:rsidR="00B46BFE">
              <w:rPr>
                <w:iCs/>
              </w:rPr>
              <w:t>80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14:paraId="1DCA1422" w14:textId="0A9C5E26"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64C81B33"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0FBBE7A7" w:rsidR="00262427" w:rsidRPr="00B61D4D" w:rsidRDefault="00B46BFE" w:rsidP="009B399A">
            <w:r>
              <w:rPr>
                <w:iCs/>
              </w:rPr>
              <w:t>6</w:t>
            </w:r>
            <w:r w:rsidR="00262427" w:rsidRPr="00B61D4D">
              <w:t xml:space="preserve"> семестр</w:t>
            </w:r>
          </w:p>
        </w:tc>
        <w:tc>
          <w:tcPr>
            <w:tcW w:w="1130" w:type="dxa"/>
          </w:tcPr>
          <w:p w14:paraId="2A6AD4FE" w14:textId="18FF4670" w:rsidR="00262427" w:rsidRPr="00294291" w:rsidRDefault="00B46BF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F79EEA3" w14:textId="1F646B5E" w:rsidR="00262427" w:rsidRPr="00B46BFE" w:rsidRDefault="00B46BFE" w:rsidP="009B399A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108</w:t>
            </w:r>
          </w:p>
        </w:tc>
        <w:tc>
          <w:tcPr>
            <w:tcW w:w="834" w:type="dxa"/>
            <w:shd w:val="clear" w:color="auto" w:fill="auto"/>
          </w:tcPr>
          <w:p w14:paraId="63C4BF4D" w14:textId="0B5BF600" w:rsidR="00262427" w:rsidRPr="00B46BFE" w:rsidRDefault="00294291" w:rsidP="00B46BFE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1</w:t>
            </w:r>
            <w:r w:rsidR="00B46BFE" w:rsidRPr="00B46BFE">
              <w:rPr>
                <w:iCs/>
              </w:rPr>
              <w:t>9</w:t>
            </w:r>
          </w:p>
        </w:tc>
        <w:tc>
          <w:tcPr>
            <w:tcW w:w="834" w:type="dxa"/>
            <w:shd w:val="clear" w:color="auto" w:fill="auto"/>
          </w:tcPr>
          <w:p w14:paraId="0DEBCFE2" w14:textId="085CDCB4" w:rsidR="00262427" w:rsidRPr="00B46BFE" w:rsidRDefault="00B46BFE" w:rsidP="009B399A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38</w:t>
            </w:r>
          </w:p>
        </w:tc>
        <w:tc>
          <w:tcPr>
            <w:tcW w:w="834" w:type="dxa"/>
            <w:shd w:val="clear" w:color="auto" w:fill="auto"/>
          </w:tcPr>
          <w:p w14:paraId="2A92BB96" w14:textId="30006728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5A3342F5" w14:textId="77777777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9C8632" w14:textId="77777777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60DD3605" w:rsidR="00262427" w:rsidRPr="00B46BFE" w:rsidRDefault="00B46BFE" w:rsidP="009B399A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24</w:t>
            </w:r>
          </w:p>
        </w:tc>
        <w:tc>
          <w:tcPr>
            <w:tcW w:w="837" w:type="dxa"/>
          </w:tcPr>
          <w:p w14:paraId="10596340" w14:textId="4C9BC1F2" w:rsidR="00262427" w:rsidRPr="00B46BFE" w:rsidRDefault="00B46BFE" w:rsidP="009B399A">
            <w:pPr>
              <w:ind w:left="28"/>
              <w:jc w:val="center"/>
            </w:pPr>
            <w:r w:rsidRPr="00B46BFE">
              <w:t>27</w:t>
            </w:r>
          </w:p>
        </w:tc>
      </w:tr>
      <w:tr w:rsidR="00262427" w:rsidRPr="00B02E8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01A0E9A6" w:rsidR="00262427" w:rsidRPr="00B61D4D" w:rsidRDefault="00B46BFE" w:rsidP="009B399A">
            <w:r>
              <w:t>7</w:t>
            </w:r>
            <w:r w:rsidR="00262427" w:rsidRPr="00B61D4D">
              <w:t xml:space="preserve"> семестр</w:t>
            </w:r>
          </w:p>
        </w:tc>
        <w:tc>
          <w:tcPr>
            <w:tcW w:w="1130" w:type="dxa"/>
          </w:tcPr>
          <w:p w14:paraId="714AEAC5" w14:textId="11AD027C" w:rsidR="0054241E" w:rsidRPr="00294291" w:rsidRDefault="0054241E" w:rsidP="00294291">
            <w:pPr>
              <w:ind w:left="28"/>
              <w:jc w:val="center"/>
              <w:rPr>
                <w:iCs/>
              </w:rPr>
            </w:pPr>
            <w:r w:rsidRPr="00294291">
              <w:rPr>
                <w:iCs/>
              </w:rPr>
              <w:t>зачет</w:t>
            </w:r>
            <w:r w:rsidR="00294291" w:rsidRPr="00294291">
              <w:rPr>
                <w:iCs/>
                <w:lang w:val="en-US"/>
              </w:rPr>
              <w:t xml:space="preserve"> </w:t>
            </w:r>
            <w:r w:rsidR="00294291" w:rsidRPr="00294291">
              <w:rPr>
                <w:iCs/>
              </w:rPr>
              <w:t>с оценкой</w:t>
            </w:r>
          </w:p>
        </w:tc>
        <w:tc>
          <w:tcPr>
            <w:tcW w:w="833" w:type="dxa"/>
          </w:tcPr>
          <w:p w14:paraId="621D8DC3" w14:textId="01F5A682" w:rsidR="00262427" w:rsidRPr="00B46BFE" w:rsidRDefault="00294291" w:rsidP="00A16A9B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22D457F8" w14:textId="2A0F3348" w:rsidR="00262427" w:rsidRPr="00B46BFE" w:rsidRDefault="00294291" w:rsidP="00B46BFE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1</w:t>
            </w:r>
            <w:r w:rsidR="00B46BFE" w:rsidRPr="00B46BFE">
              <w:rPr>
                <w:iCs/>
              </w:rPr>
              <w:t>5</w:t>
            </w:r>
          </w:p>
        </w:tc>
        <w:tc>
          <w:tcPr>
            <w:tcW w:w="834" w:type="dxa"/>
            <w:shd w:val="clear" w:color="auto" w:fill="auto"/>
          </w:tcPr>
          <w:p w14:paraId="473F8EAC" w14:textId="2BF216DF" w:rsidR="00262427" w:rsidRPr="00B46BFE" w:rsidRDefault="00294291" w:rsidP="00B46BFE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1</w:t>
            </w:r>
            <w:r w:rsidR="00B46BFE" w:rsidRPr="00B46BFE">
              <w:rPr>
                <w:iCs/>
              </w:rPr>
              <w:t>5</w:t>
            </w:r>
          </w:p>
        </w:tc>
        <w:tc>
          <w:tcPr>
            <w:tcW w:w="834" w:type="dxa"/>
            <w:shd w:val="clear" w:color="auto" w:fill="auto"/>
          </w:tcPr>
          <w:p w14:paraId="6C51448F" w14:textId="49235D7D" w:rsidR="00262427" w:rsidRPr="00B46BFE" w:rsidRDefault="00B46BFE" w:rsidP="009B399A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15</w:t>
            </w:r>
          </w:p>
        </w:tc>
        <w:tc>
          <w:tcPr>
            <w:tcW w:w="834" w:type="dxa"/>
            <w:shd w:val="clear" w:color="auto" w:fill="auto"/>
          </w:tcPr>
          <w:p w14:paraId="04C00742" w14:textId="0E65D2F8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35B282B" w:rsidR="00262427" w:rsidRPr="00B46BFE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542FD11B" w:rsidR="00262427" w:rsidRPr="00B46BFE" w:rsidRDefault="00B46BFE" w:rsidP="009B399A">
            <w:pPr>
              <w:ind w:left="28"/>
              <w:jc w:val="center"/>
              <w:rPr>
                <w:iCs/>
              </w:rPr>
            </w:pPr>
            <w:r w:rsidRPr="00B46BFE">
              <w:rPr>
                <w:iCs/>
              </w:rPr>
              <w:t>27</w:t>
            </w:r>
          </w:p>
        </w:tc>
        <w:tc>
          <w:tcPr>
            <w:tcW w:w="837" w:type="dxa"/>
          </w:tcPr>
          <w:p w14:paraId="62BCE591" w14:textId="1B4664F2" w:rsidR="00262427" w:rsidRPr="00B46BFE" w:rsidRDefault="00262427" w:rsidP="009B399A">
            <w:pPr>
              <w:ind w:left="28"/>
              <w:jc w:val="center"/>
              <w:rPr>
                <w:i/>
              </w:rPr>
            </w:pPr>
          </w:p>
        </w:tc>
      </w:tr>
      <w:tr w:rsidR="00262427" w:rsidRPr="00B02E8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14:paraId="79F20EE6" w14:textId="77777777"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14:paraId="563280B8" w14:textId="7C506C3E" w:rsidR="00262427" w:rsidRPr="00B02E88" w:rsidRDefault="00294291" w:rsidP="00B46BFE">
            <w:pPr>
              <w:ind w:left="28"/>
              <w:jc w:val="center"/>
            </w:pPr>
            <w:r>
              <w:t>1</w:t>
            </w:r>
            <w:r w:rsidR="00B46BFE">
              <w:t>80</w:t>
            </w:r>
          </w:p>
        </w:tc>
        <w:tc>
          <w:tcPr>
            <w:tcW w:w="834" w:type="dxa"/>
            <w:shd w:val="clear" w:color="auto" w:fill="auto"/>
          </w:tcPr>
          <w:p w14:paraId="6A80F3B9" w14:textId="3BEE1FB9" w:rsidR="00262427" w:rsidRPr="00294291" w:rsidRDefault="00294291" w:rsidP="00B46BFE">
            <w:pPr>
              <w:ind w:left="28"/>
              <w:jc w:val="center"/>
              <w:rPr>
                <w:iCs/>
              </w:rPr>
            </w:pPr>
            <w:r w:rsidRPr="00294291">
              <w:rPr>
                <w:iCs/>
              </w:rPr>
              <w:t>3</w:t>
            </w:r>
            <w:r w:rsidR="00B46BFE">
              <w:rPr>
                <w:iCs/>
              </w:rPr>
              <w:t>4</w:t>
            </w:r>
          </w:p>
        </w:tc>
        <w:tc>
          <w:tcPr>
            <w:tcW w:w="834" w:type="dxa"/>
            <w:shd w:val="clear" w:color="auto" w:fill="auto"/>
          </w:tcPr>
          <w:p w14:paraId="7012FB16" w14:textId="422CCAA5" w:rsidR="00262427" w:rsidRPr="00294291" w:rsidRDefault="00B46BF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3</w:t>
            </w:r>
          </w:p>
        </w:tc>
        <w:tc>
          <w:tcPr>
            <w:tcW w:w="834" w:type="dxa"/>
            <w:shd w:val="clear" w:color="auto" w:fill="auto"/>
          </w:tcPr>
          <w:p w14:paraId="23377700" w14:textId="6CC67134" w:rsidR="00262427" w:rsidRPr="00294291" w:rsidRDefault="00B46BF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5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294291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294291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7E959C57" w:rsidR="00262427" w:rsidRPr="00294291" w:rsidRDefault="00B46BF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1</w:t>
            </w:r>
          </w:p>
        </w:tc>
        <w:tc>
          <w:tcPr>
            <w:tcW w:w="837" w:type="dxa"/>
          </w:tcPr>
          <w:p w14:paraId="728E340E" w14:textId="6A53018F" w:rsidR="00262427" w:rsidRPr="00B02E88" w:rsidRDefault="00B46BFE" w:rsidP="009B399A">
            <w:pPr>
              <w:ind w:left="28"/>
              <w:jc w:val="center"/>
            </w:pPr>
            <w:r>
              <w:t>27</w:t>
            </w:r>
          </w:p>
        </w:tc>
      </w:tr>
    </w:tbl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CC0AA90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14:paraId="42888B94" w14:textId="1219C129"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749A9335"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14:paraId="24775AEF" w14:textId="3D1FDBEF"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36B186E2"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53906AA9"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7AD5C2D2" w:rsidR="00386236" w:rsidRPr="00A06CF3" w:rsidRDefault="000F29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Шесто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9E12F0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4B12463" w14:textId="25446D8A" w:rsidR="009E12F0" w:rsidRPr="0089676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3ACDABC1" w14:textId="056F9DC1" w:rsidR="009E12F0" w:rsidRPr="0089676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58E6AE14" w14:textId="7295FAFC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5B4EF8F5" w14:textId="7ECA93DF" w:rsidR="009E12F0" w:rsidRPr="00351AE6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10915544" w:rsidR="009E12F0" w:rsidRPr="00DF3C1E" w:rsidRDefault="009E12F0" w:rsidP="009E12F0">
            <w:pPr>
              <w:rPr>
                <w:b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</w:t>
            </w:r>
            <w:r w:rsidRPr="0090025B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Логика высказываний</w:t>
            </w:r>
          </w:p>
        </w:tc>
        <w:tc>
          <w:tcPr>
            <w:tcW w:w="815" w:type="dxa"/>
          </w:tcPr>
          <w:p w14:paraId="60DA7348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37857962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168E717B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44C8B183" w14:textId="33EB3827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624EC8BA" w14:textId="45F38AC7" w:rsidR="009E12F0" w:rsidRPr="00A649CA" w:rsidRDefault="00A649CA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002" w:type="dxa"/>
          </w:tcPr>
          <w:p w14:paraId="0377751F" w14:textId="77777777" w:rsidR="009E12F0" w:rsidRPr="00DF3C1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1301F167" w:rsidR="009E12F0" w:rsidRPr="00C8423D" w:rsidRDefault="009E12F0" w:rsidP="009E12F0">
            <w:pPr>
              <w:rPr>
                <w:i/>
              </w:rPr>
            </w:pPr>
            <w:r>
              <w:t xml:space="preserve">Тема </w:t>
            </w:r>
            <w:r w:rsidRPr="00DA51E2">
              <w:t>1</w:t>
            </w:r>
            <w:r>
              <w:t xml:space="preserve">.1. </w:t>
            </w:r>
            <w:r w:rsidRPr="00F85573">
              <w:t>Операции над высказываниями. Формулы логики высказываний. Построение таблицы истинности формулы. Виды формул логики высказываний: выполнимые, невыполнимые, опровержимые, тавтологии. Установление вида формулы по таблице истинности.</w:t>
            </w:r>
          </w:p>
        </w:tc>
        <w:tc>
          <w:tcPr>
            <w:tcW w:w="815" w:type="dxa"/>
          </w:tcPr>
          <w:p w14:paraId="1C6538CC" w14:textId="0C3AB578" w:rsidR="009E12F0" w:rsidRPr="00230B8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1</w:t>
            </w:r>
          </w:p>
        </w:tc>
        <w:tc>
          <w:tcPr>
            <w:tcW w:w="815" w:type="dxa"/>
          </w:tcPr>
          <w:p w14:paraId="7240B449" w14:textId="77777777" w:rsidR="009E12F0" w:rsidRPr="00F720E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37514DFB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854CD6" w14:textId="5088737F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AE1A2DB" w14:textId="3B6558E4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78F4E1E2" w14:textId="77777777" w:rsidR="009E12F0" w:rsidRPr="003A3CAB" w:rsidRDefault="009E12F0" w:rsidP="009E12F0">
            <w:pPr>
              <w:jc w:val="both"/>
            </w:pPr>
            <w:r w:rsidRPr="003A3CAB">
              <w:t xml:space="preserve">Формы текущего контроля </w:t>
            </w:r>
          </w:p>
          <w:p w14:paraId="6B94011A" w14:textId="62707FC6" w:rsidR="009E12F0" w:rsidRDefault="009E12F0" w:rsidP="009E12F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 w:rsidRPr="003A3CAB">
              <w:t>:</w:t>
            </w:r>
          </w:p>
          <w:p w14:paraId="74D19414" w14:textId="77777777" w:rsidR="009E12F0" w:rsidRPr="00AF0C48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272AC5F1" w14:textId="7DBF6A94" w:rsidR="009E12F0" w:rsidRPr="00AF0C48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2EF88000" w14:textId="77777777" w:rsidR="009E12F0" w:rsidRPr="00AF0C48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0E53447D" w14:textId="5853903D" w:rsidR="009E12F0" w:rsidRPr="00AF0C48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11D60C9B" w14:textId="2B7723A3" w:rsidR="009E12F0" w:rsidRPr="00DF3C1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65BC9C4F" w14:textId="77777777" w:rsidTr="00FA2451">
        <w:tc>
          <w:tcPr>
            <w:tcW w:w="1701" w:type="dxa"/>
            <w:vMerge/>
          </w:tcPr>
          <w:p w14:paraId="11487F64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4A5447F8" w:rsidR="009E12F0" w:rsidRPr="00E949D2" w:rsidRDefault="009E12F0" w:rsidP="009E12F0">
            <w:r>
              <w:t xml:space="preserve">Тема </w:t>
            </w:r>
            <w:r w:rsidRPr="00DA51E2">
              <w:t>1</w:t>
            </w:r>
            <w:r>
              <w:t>.</w:t>
            </w:r>
            <w:r w:rsidRPr="00DA51E2">
              <w:t>2</w:t>
            </w:r>
            <w:r>
              <w:t xml:space="preserve">. </w:t>
            </w:r>
            <w:r w:rsidRPr="00F85573">
              <w:t>Основные правила (формулы), используемые при преобразовании формул логики высказываний. Равносильные формулы. Примеры тавтологий. Дизъюнктивная нормальная форма (ДНФ). Приведение формулы логики высказываний к ДНФ. Конъюнктивная нормальная форма (КНФ). Приведение формулы логики высказываний к КНФ. Методы минимизации ДНФ и КНФ.</w:t>
            </w:r>
          </w:p>
        </w:tc>
        <w:tc>
          <w:tcPr>
            <w:tcW w:w="815" w:type="dxa"/>
          </w:tcPr>
          <w:p w14:paraId="68368244" w14:textId="4350801B" w:rsidR="009E12F0" w:rsidRPr="00230B8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14:paraId="0E30552E" w14:textId="77777777" w:rsidR="009E12F0" w:rsidRPr="00F720E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F407D74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169B768" w14:textId="77777777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FADD4F7" w14:textId="3A0FE644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ACFECD0" w14:textId="77777777" w:rsidR="009E12F0" w:rsidRPr="00DA301F" w:rsidRDefault="009E12F0" w:rsidP="009E12F0">
            <w:pPr>
              <w:jc w:val="both"/>
              <w:rPr>
                <w:i/>
              </w:rPr>
            </w:pPr>
          </w:p>
        </w:tc>
      </w:tr>
      <w:tr w:rsidR="009E12F0" w:rsidRPr="006168DD" w14:paraId="2080B45A" w14:textId="77777777" w:rsidTr="00FA2451">
        <w:tc>
          <w:tcPr>
            <w:tcW w:w="1701" w:type="dxa"/>
            <w:vMerge/>
          </w:tcPr>
          <w:p w14:paraId="497F481D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BB5D18" w14:textId="768CB6AF" w:rsidR="009E12F0" w:rsidRPr="00B07EE7" w:rsidRDefault="009E12F0" w:rsidP="009E12F0">
            <w:pPr>
              <w:rPr>
                <w:i/>
              </w:rPr>
            </w:pPr>
            <w:r>
              <w:t xml:space="preserve">Тема </w:t>
            </w:r>
            <w:r w:rsidRPr="00DA51E2">
              <w:t>1</w:t>
            </w:r>
            <w:r>
              <w:t>.</w:t>
            </w:r>
            <w:r w:rsidRPr="00DA51E2">
              <w:t>3</w:t>
            </w:r>
            <w:r>
              <w:t xml:space="preserve">. </w:t>
            </w:r>
            <w:r w:rsidRPr="00F85573">
              <w:t>Решение смысловых задач с помощью логики высказываний. Проверка истинности рассуждений с помощью логики высказываний.</w:t>
            </w:r>
          </w:p>
        </w:tc>
        <w:tc>
          <w:tcPr>
            <w:tcW w:w="815" w:type="dxa"/>
          </w:tcPr>
          <w:p w14:paraId="06EF2ED3" w14:textId="3904599C" w:rsidR="009E12F0" w:rsidRPr="00230B8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1</w:t>
            </w:r>
          </w:p>
        </w:tc>
        <w:tc>
          <w:tcPr>
            <w:tcW w:w="815" w:type="dxa"/>
          </w:tcPr>
          <w:p w14:paraId="20E4049C" w14:textId="77777777" w:rsidR="009E12F0" w:rsidRPr="00F720E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9191BD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52B72B7" w14:textId="2B95D367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DCAE5F" w14:textId="0F018477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5B600D" w14:textId="0A051620" w:rsidR="009E12F0" w:rsidRPr="00DF3C1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DD7119" w14:textId="08C2612F" w:rsidR="009E12F0" w:rsidRPr="002D52CD" w:rsidRDefault="009E12F0" w:rsidP="009E12F0">
            <w:pPr>
              <w:rPr>
                <w:i/>
              </w:rPr>
            </w:pPr>
            <w:r>
              <w:t xml:space="preserve">Тема </w:t>
            </w:r>
            <w:r w:rsidRPr="00DA51E2">
              <w:t>1</w:t>
            </w:r>
            <w:r>
              <w:t>.</w:t>
            </w:r>
            <w:r w:rsidRPr="00DA51E2">
              <w:t>4</w:t>
            </w:r>
            <w:r>
              <w:t xml:space="preserve">. </w:t>
            </w:r>
            <w:r w:rsidRPr="00F85573">
              <w:t>Алгоритмические проблемы логики высказываний. Решение задачи о выполнимости 2-КНФ через сведение к задаче поиска сильно связных компонент в орграфе.</w:t>
            </w:r>
          </w:p>
        </w:tc>
        <w:tc>
          <w:tcPr>
            <w:tcW w:w="815" w:type="dxa"/>
          </w:tcPr>
          <w:p w14:paraId="0848B848" w14:textId="3739A38B" w:rsidR="009E12F0" w:rsidRPr="00B16F1D" w:rsidRDefault="00B16F1D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68D260B8" w14:textId="37CB2B5D" w:rsidR="009E12F0" w:rsidRPr="00C9126C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9D56662" w14:textId="77777777" w:rsidR="009E12F0" w:rsidRPr="00C9126C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9D3D5C6" w14:textId="758F97FD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EBCE891" w14:textId="484380D4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3AE2A51" w14:textId="5042C0EC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10A531" w14:textId="23C81ED9" w:rsidR="009E12F0" w:rsidRPr="00DF3C1E" w:rsidRDefault="009E12F0" w:rsidP="009E12F0">
            <w:r>
              <w:t xml:space="preserve">Практическое занятие № </w:t>
            </w:r>
            <w:r w:rsidRPr="0090025B">
              <w:t>1</w:t>
            </w:r>
            <w:r>
              <w:t>.</w:t>
            </w:r>
            <w:r w:rsidRPr="0090025B">
              <w:t>1</w:t>
            </w:r>
            <w:r>
              <w:t>. Выполнение о</w:t>
            </w:r>
            <w:r w:rsidRPr="00F85573">
              <w:t>пераци</w:t>
            </w:r>
            <w:r>
              <w:t>й</w:t>
            </w:r>
            <w:r w:rsidRPr="00F85573">
              <w:t xml:space="preserve"> над высказываниями. </w:t>
            </w:r>
            <w:r>
              <w:t>Примеры ф</w:t>
            </w:r>
            <w:r w:rsidRPr="00F85573">
              <w:t xml:space="preserve">ормул логики высказываний. Построение таблицы истинности формулы. </w:t>
            </w:r>
            <w:r>
              <w:t>Определение в</w:t>
            </w:r>
            <w:r w:rsidRPr="00F85573">
              <w:t>ид</w:t>
            </w:r>
            <w:r>
              <w:t>а</w:t>
            </w:r>
            <w:r w:rsidRPr="00F85573">
              <w:t xml:space="preserve"> формул</w:t>
            </w:r>
            <w:r>
              <w:t>ы</w:t>
            </w:r>
            <w:r w:rsidRPr="00F85573">
              <w:t xml:space="preserve"> логики высказываний: выполним</w:t>
            </w:r>
            <w:r>
              <w:t>ая</w:t>
            </w:r>
            <w:r w:rsidRPr="00F85573">
              <w:t>, невыполним</w:t>
            </w:r>
            <w:r>
              <w:t>ая</w:t>
            </w:r>
            <w:r w:rsidRPr="00F85573">
              <w:t>, опровержим</w:t>
            </w:r>
            <w:r>
              <w:t>ая</w:t>
            </w:r>
            <w:r w:rsidRPr="00F85573">
              <w:t>, тавтологи</w:t>
            </w:r>
            <w:r>
              <w:t>я</w:t>
            </w:r>
            <w:r w:rsidRPr="00F85573">
              <w:t xml:space="preserve">. Установление </w:t>
            </w:r>
            <w:r w:rsidRPr="00F85573">
              <w:lastRenderedPageBreak/>
              <w:t xml:space="preserve">вида формулы по таблице </w:t>
            </w:r>
            <w:r>
              <w:t xml:space="preserve">её </w:t>
            </w:r>
            <w:r w:rsidRPr="00F85573">
              <w:t>истинности.</w:t>
            </w:r>
          </w:p>
        </w:tc>
        <w:tc>
          <w:tcPr>
            <w:tcW w:w="815" w:type="dxa"/>
          </w:tcPr>
          <w:p w14:paraId="639E1CCB" w14:textId="77777777" w:rsidR="009E12F0" w:rsidRPr="00F720E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43C38956" w14:textId="0BD8E305" w:rsidR="009E12F0" w:rsidRPr="00B16F1D" w:rsidRDefault="00B16F1D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3F78902B" w14:textId="77777777" w:rsidR="009E12F0" w:rsidRPr="00C9126C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5DCF3CF" w14:textId="661C0DFF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8821421" w14:textId="60B21650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7C6EE955" w14:textId="37C1BB1D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B400E4" w14:textId="6E26344D" w:rsidR="009E12F0" w:rsidRPr="00DF3C1E" w:rsidRDefault="009E12F0" w:rsidP="009E12F0">
            <w:r>
              <w:t xml:space="preserve">Практическое занятие № </w:t>
            </w:r>
            <w:r w:rsidRPr="0090025B">
              <w:t>1</w:t>
            </w:r>
            <w:r>
              <w:t>.</w:t>
            </w:r>
            <w:r w:rsidRPr="0090025B">
              <w:t>2</w:t>
            </w:r>
            <w:r>
              <w:t xml:space="preserve">. Применение </w:t>
            </w:r>
            <w:r w:rsidRPr="00F85573">
              <w:t>правил, используемы</w:t>
            </w:r>
            <w:r>
              <w:t>х</w:t>
            </w:r>
            <w:r w:rsidRPr="00F85573">
              <w:t xml:space="preserve"> при преобразовании формул логики высказываний. Примеры тавтологий. Приведение формулы логики высказываний к </w:t>
            </w:r>
            <w:r>
              <w:t>дизъюнктивной и к</w:t>
            </w:r>
            <w:r w:rsidRPr="00F85573">
              <w:t>онъюнктивн</w:t>
            </w:r>
            <w:r>
              <w:t>ой</w:t>
            </w:r>
            <w:r w:rsidRPr="00F85573">
              <w:t xml:space="preserve"> нормальн</w:t>
            </w:r>
            <w:r>
              <w:t>ой</w:t>
            </w:r>
            <w:r w:rsidRPr="00F85573">
              <w:t xml:space="preserve"> форм</w:t>
            </w:r>
            <w:r>
              <w:t>е</w:t>
            </w:r>
            <w:r w:rsidRPr="00F85573">
              <w:t xml:space="preserve">. </w:t>
            </w:r>
            <w:r>
              <w:t>М</w:t>
            </w:r>
            <w:r w:rsidRPr="00F85573">
              <w:t>инимизаци</w:t>
            </w:r>
            <w:r>
              <w:t>я</w:t>
            </w:r>
            <w:r w:rsidRPr="00F85573">
              <w:t xml:space="preserve"> ДНФ и КНФ</w:t>
            </w:r>
            <w:r>
              <w:t xml:space="preserve"> методом расширения-поглощения и методом вычёркивания лишних членов</w:t>
            </w:r>
            <w:r w:rsidRPr="00F85573">
              <w:t>.</w:t>
            </w:r>
          </w:p>
        </w:tc>
        <w:tc>
          <w:tcPr>
            <w:tcW w:w="815" w:type="dxa"/>
          </w:tcPr>
          <w:p w14:paraId="0592FF47" w14:textId="77777777" w:rsidR="009E12F0" w:rsidRPr="00F720E9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57EF1A" w14:textId="373EB8CF" w:rsidR="009E12F0" w:rsidRPr="00B16F1D" w:rsidRDefault="00B16F1D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0F7CAE03" w14:textId="77777777" w:rsidR="009E12F0" w:rsidRPr="00C9126C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9E2389B" w14:textId="77777777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6A273F1" w14:textId="2B0ED7FA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4146B207" w14:textId="77777777" w:rsidR="009E12F0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066429E2" w14:textId="77777777" w:rsidTr="00FA2451">
        <w:tc>
          <w:tcPr>
            <w:tcW w:w="1701" w:type="dxa"/>
            <w:vMerge/>
          </w:tcPr>
          <w:p w14:paraId="2ADFFC8B" w14:textId="77777777" w:rsidR="009E12F0" w:rsidRPr="00413F35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DE82727" w14:textId="12753657" w:rsidR="009E12F0" w:rsidRPr="00C8423D" w:rsidRDefault="009E12F0" w:rsidP="009E12F0">
            <w:pPr>
              <w:rPr>
                <w:i/>
              </w:rPr>
            </w:pPr>
            <w:r>
              <w:t xml:space="preserve">Практическое занятие № </w:t>
            </w:r>
            <w:r w:rsidRPr="0090025B">
              <w:t>1</w:t>
            </w:r>
            <w:r>
              <w:t>.</w:t>
            </w:r>
            <w:r w:rsidRPr="0090025B">
              <w:t>3</w:t>
            </w:r>
            <w:r>
              <w:t xml:space="preserve">. </w:t>
            </w:r>
            <w:r w:rsidRPr="00F85573">
              <w:t>Решение смысловых задач с помощью логики высказываний. Проверка истинности рассуждений с помощью логики высказываний.</w:t>
            </w:r>
          </w:p>
        </w:tc>
        <w:tc>
          <w:tcPr>
            <w:tcW w:w="815" w:type="dxa"/>
          </w:tcPr>
          <w:p w14:paraId="7E32E805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FBF48B" w14:textId="16FCCEC4" w:rsidR="009E12F0" w:rsidRPr="00944A5D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14:paraId="39E11B30" w14:textId="6AE25BDF" w:rsidR="009E12F0" w:rsidRPr="00C9126C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34157E0" w14:textId="5D51DCCE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D4EA57" w14:textId="73804E49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3F2EEDC3" w14:textId="6FFCC362" w:rsidR="009E12F0" w:rsidRPr="004D0CC7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E12F0" w:rsidRPr="006168DD" w14:paraId="3406655E" w14:textId="77777777" w:rsidTr="00FA2451">
        <w:tc>
          <w:tcPr>
            <w:tcW w:w="1701" w:type="dxa"/>
            <w:vMerge/>
          </w:tcPr>
          <w:p w14:paraId="3457D36D" w14:textId="77777777" w:rsidR="009E12F0" w:rsidRPr="00413F35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856DB29" w14:textId="151834EB" w:rsidR="009E12F0" w:rsidRPr="00DF3C1E" w:rsidRDefault="009E12F0" w:rsidP="009E12F0">
            <w:r>
              <w:t xml:space="preserve">Практическое занятие № </w:t>
            </w:r>
            <w:r w:rsidRPr="0090025B">
              <w:t>1</w:t>
            </w:r>
            <w:r>
              <w:t>.</w:t>
            </w:r>
            <w:r w:rsidRPr="0090025B">
              <w:t>4</w:t>
            </w:r>
            <w:r>
              <w:t>. Примеры а</w:t>
            </w:r>
            <w:r w:rsidRPr="00F85573">
              <w:t>лгоритмически</w:t>
            </w:r>
            <w:r>
              <w:t>х</w:t>
            </w:r>
            <w:r w:rsidRPr="00F85573">
              <w:t xml:space="preserve"> проблем логики высказываний. Решение задачи о выполнимости 2-КНФ через сведение к задаче поиска сильно связных компонент в орграфе.</w:t>
            </w:r>
          </w:p>
        </w:tc>
        <w:tc>
          <w:tcPr>
            <w:tcW w:w="815" w:type="dxa"/>
          </w:tcPr>
          <w:p w14:paraId="27227037" w14:textId="77777777" w:rsidR="009E12F0" w:rsidRPr="001C1B2E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37A9EC" w14:textId="708B4AB2" w:rsidR="009E12F0" w:rsidRPr="00B16F1D" w:rsidRDefault="00B16F1D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457EA890" w14:textId="77777777" w:rsidR="009E12F0" w:rsidRPr="00C9126C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C8811AA" w14:textId="77777777" w:rsidR="009E12F0" w:rsidRPr="000D16CD" w:rsidRDefault="009E12F0" w:rsidP="009E12F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1AACCF" w14:textId="1C4836C4" w:rsidR="009E12F0" w:rsidRPr="00E75981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19643307" w14:textId="77777777" w:rsidR="009E12F0" w:rsidRPr="004D0CC7" w:rsidRDefault="009E12F0" w:rsidP="009E12F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5FC7B7B9" w14:textId="77777777" w:rsidTr="00FA2451">
        <w:tc>
          <w:tcPr>
            <w:tcW w:w="1701" w:type="dxa"/>
            <w:vMerge w:val="restart"/>
          </w:tcPr>
          <w:p w14:paraId="770B6B53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0C21465E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73953752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241167E9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ACC0A52" w14:textId="6A763152" w:rsidR="00D45455" w:rsidRPr="00DF3C1E" w:rsidRDefault="00D45455" w:rsidP="00D45455"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 xml:space="preserve">II. </w:t>
            </w:r>
            <w:r>
              <w:rPr>
                <w:b/>
                <w:bCs/>
              </w:rPr>
              <w:t>Исчисление высказываний</w:t>
            </w:r>
          </w:p>
        </w:tc>
        <w:tc>
          <w:tcPr>
            <w:tcW w:w="815" w:type="dxa"/>
          </w:tcPr>
          <w:p w14:paraId="10B4B9DE" w14:textId="525EBFE4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04B3778" w14:textId="17F47B9A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5" w:type="dxa"/>
          </w:tcPr>
          <w:p w14:paraId="609BA473" w14:textId="19367A65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6" w:type="dxa"/>
          </w:tcPr>
          <w:p w14:paraId="4E00AFE9" w14:textId="5A02380D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0B696799" w14:textId="2B1FCE6F" w:rsidR="00D45455" w:rsidRPr="00A649C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002" w:type="dxa"/>
          </w:tcPr>
          <w:p w14:paraId="65B805E9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48BF5DCF" w14:textId="77777777" w:rsidTr="00FA2451">
        <w:tc>
          <w:tcPr>
            <w:tcW w:w="1701" w:type="dxa"/>
            <w:vMerge/>
          </w:tcPr>
          <w:p w14:paraId="0BE02C9F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21C7F44" w14:textId="1B62E942" w:rsidR="00D45455" w:rsidRPr="00DF3C1E" w:rsidRDefault="00D45455" w:rsidP="00D45455">
            <w:r>
              <w:t>Тема 2.</w:t>
            </w:r>
            <w:r w:rsidRPr="00DA51E2">
              <w:t>1</w:t>
            </w:r>
            <w:r>
              <w:t xml:space="preserve">. </w:t>
            </w:r>
            <w:r w:rsidRPr="00A1567B">
              <w:t xml:space="preserve">Формулы </w:t>
            </w:r>
            <w:r>
              <w:t>исчисления высказываний</w:t>
            </w:r>
            <w:r w:rsidRPr="00A1567B">
              <w:t>. Правила выво</w:t>
            </w:r>
            <w:r>
              <w:t xml:space="preserve">да в нём. </w:t>
            </w:r>
            <w:r w:rsidRPr="00A1567B">
              <w:t xml:space="preserve">Связь между формулами </w:t>
            </w:r>
            <w:r>
              <w:t xml:space="preserve">логики высказываний </w:t>
            </w:r>
            <w:r w:rsidRPr="00A1567B">
              <w:t xml:space="preserve">и </w:t>
            </w:r>
            <w:r>
              <w:t>исчисления высказываний</w:t>
            </w:r>
            <w:r w:rsidRPr="00A1567B">
              <w:t>. Метод резолюций.</w:t>
            </w:r>
          </w:p>
        </w:tc>
        <w:tc>
          <w:tcPr>
            <w:tcW w:w="815" w:type="dxa"/>
          </w:tcPr>
          <w:p w14:paraId="0A4B33B1" w14:textId="3943D3A7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020AB491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FBDD90B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13C67F1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6C7D83" w14:textId="6F603DCE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248DD04E" w14:textId="77777777" w:rsidR="00D45455" w:rsidRPr="003A3CAB" w:rsidRDefault="00D45455" w:rsidP="00D45455">
            <w:pPr>
              <w:jc w:val="both"/>
            </w:pPr>
            <w:r w:rsidRPr="003A3CAB">
              <w:t xml:space="preserve">Формы текущего контроля </w:t>
            </w:r>
          </w:p>
          <w:p w14:paraId="6F7D05B8" w14:textId="793B337B" w:rsidR="00D45455" w:rsidRDefault="00D45455" w:rsidP="00D45455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</w:t>
            </w:r>
            <w:r w:rsidRPr="003A3CAB">
              <w:t>:</w:t>
            </w:r>
          </w:p>
          <w:p w14:paraId="2A514554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0ADD6722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6ACA3EFE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6BDF8697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0E17F930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E8A84C0" w14:textId="77777777" w:rsidTr="00FA2451">
        <w:tc>
          <w:tcPr>
            <w:tcW w:w="1701" w:type="dxa"/>
            <w:vMerge/>
          </w:tcPr>
          <w:p w14:paraId="707EB0F4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75769EA" w14:textId="2E928FF7" w:rsidR="00D45455" w:rsidRPr="00DF3C1E" w:rsidRDefault="00D45455" w:rsidP="00D45455">
            <w:r>
              <w:t>Тема 2.</w:t>
            </w:r>
            <w:r w:rsidRPr="00DA51E2">
              <w:t>2</w:t>
            </w:r>
            <w:r>
              <w:t>.</w:t>
            </w:r>
            <w:r w:rsidRPr="002804D6">
              <w:t xml:space="preserve"> </w:t>
            </w:r>
            <w:r>
              <w:rPr>
                <w:bCs/>
              </w:rPr>
              <w:t>Теорема о дедукции и допустимые правила вывода. Корректность и полнота исчисления высказываний.</w:t>
            </w:r>
          </w:p>
        </w:tc>
        <w:tc>
          <w:tcPr>
            <w:tcW w:w="815" w:type="dxa"/>
          </w:tcPr>
          <w:p w14:paraId="7F8717C9" w14:textId="7A1B846F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7CA87BCB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6A20BA9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1A64867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3349AD8" w14:textId="5A2FE98B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251B05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3B00250" w14:textId="77777777" w:rsidTr="00FA2451">
        <w:tc>
          <w:tcPr>
            <w:tcW w:w="1701" w:type="dxa"/>
            <w:vMerge/>
          </w:tcPr>
          <w:p w14:paraId="2313B635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641DDDB" w14:textId="5457F4E3" w:rsidR="00D45455" w:rsidRPr="00DF3C1E" w:rsidRDefault="00D45455" w:rsidP="00D45455">
            <w:r>
              <w:t>Тема 2.</w:t>
            </w:r>
            <w:r w:rsidRPr="00DA51E2">
              <w:t>3</w:t>
            </w:r>
            <w:r>
              <w:t>.</w:t>
            </w:r>
            <w:r w:rsidRPr="00DA51E2">
              <w:t xml:space="preserve"> </w:t>
            </w:r>
            <w:r w:rsidRPr="00B32E38">
              <w:t>Секвенции. Проверка тавтологичности формулы с помощью секвенций. Определение набора переменных, на котором ложна данная формула, с помощью секвенций.</w:t>
            </w:r>
          </w:p>
        </w:tc>
        <w:tc>
          <w:tcPr>
            <w:tcW w:w="815" w:type="dxa"/>
          </w:tcPr>
          <w:p w14:paraId="67E8E2CA" w14:textId="0CB47D34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6C513D1E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A28AA8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DAE1218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9F8EBFF" w14:textId="7B1F4DF0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D828835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BBE0E5D" w14:textId="77777777" w:rsidTr="00FA2451">
        <w:tc>
          <w:tcPr>
            <w:tcW w:w="1701" w:type="dxa"/>
            <w:vMerge/>
          </w:tcPr>
          <w:p w14:paraId="7255A594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ABE1BE5" w14:textId="281CCFC8" w:rsidR="00D45455" w:rsidRPr="00DF3C1E" w:rsidRDefault="00D45455" w:rsidP="00D45455">
            <w:r>
              <w:t>Практическое занятие № 2.</w:t>
            </w:r>
            <w:r w:rsidRPr="002804D6">
              <w:t>1</w:t>
            </w:r>
            <w:r>
              <w:t>. Вывод ф</w:t>
            </w:r>
            <w:r w:rsidRPr="00A1567B">
              <w:t xml:space="preserve">ормул </w:t>
            </w:r>
            <w:r>
              <w:t xml:space="preserve">исчисления </w:t>
            </w:r>
            <w:r>
              <w:lastRenderedPageBreak/>
              <w:t>высказываний из аксиом</w:t>
            </w:r>
            <w:r w:rsidRPr="00A1567B">
              <w:t xml:space="preserve">. </w:t>
            </w:r>
            <w:r>
              <w:t>Проверка логических следствий</w:t>
            </w:r>
            <w:r w:rsidRPr="00A1567B">
              <w:t xml:space="preserve"> </w:t>
            </w:r>
            <w:r>
              <w:t>м</w:t>
            </w:r>
            <w:r w:rsidRPr="00A1567B">
              <w:t>етод</w:t>
            </w:r>
            <w:r>
              <w:t>ом</w:t>
            </w:r>
            <w:r w:rsidRPr="00A1567B">
              <w:t xml:space="preserve"> резолюций.</w:t>
            </w:r>
          </w:p>
        </w:tc>
        <w:tc>
          <w:tcPr>
            <w:tcW w:w="815" w:type="dxa"/>
          </w:tcPr>
          <w:p w14:paraId="4A41073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BEBFD1" w14:textId="2ABD717F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1FD191EA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45D78171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78DB82B" w14:textId="7AFDE539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12DF4DF3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5999FD8F" w14:textId="77777777" w:rsidTr="00FA2451">
        <w:tc>
          <w:tcPr>
            <w:tcW w:w="1701" w:type="dxa"/>
            <w:vMerge/>
          </w:tcPr>
          <w:p w14:paraId="6539CA45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51193A7" w14:textId="04FBDC79" w:rsidR="00D45455" w:rsidRPr="00DF3C1E" w:rsidRDefault="00D45455" w:rsidP="00D45455">
            <w:r>
              <w:t>Практическое занятие № 2.</w:t>
            </w:r>
            <w:r w:rsidRPr="002804D6">
              <w:t>2</w:t>
            </w:r>
            <w:r>
              <w:t>.</w:t>
            </w:r>
            <w:r w:rsidRPr="002804D6">
              <w:t xml:space="preserve"> </w:t>
            </w:r>
            <w:r>
              <w:t>Применение т</w:t>
            </w:r>
            <w:r>
              <w:rPr>
                <w:bCs/>
              </w:rPr>
              <w:t>еоремы о дедукции при выводе формул логики высказываний. Проверка корректности и полноты исчисления высказываний.</w:t>
            </w:r>
          </w:p>
        </w:tc>
        <w:tc>
          <w:tcPr>
            <w:tcW w:w="815" w:type="dxa"/>
          </w:tcPr>
          <w:p w14:paraId="3E5A5EA9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BEE4FF0" w14:textId="40B7DF17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707D7C28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910FFCC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C31F2ED" w14:textId="794FB16B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3414251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375533F7" w14:textId="77777777" w:rsidTr="00FA2451">
        <w:tc>
          <w:tcPr>
            <w:tcW w:w="1701" w:type="dxa"/>
            <w:vMerge/>
          </w:tcPr>
          <w:p w14:paraId="03A13284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A1BA414" w14:textId="097F00F7" w:rsidR="00D45455" w:rsidRPr="00DF3C1E" w:rsidRDefault="00D45455" w:rsidP="00D45455">
            <w:r>
              <w:t>Практическое занятие № 2.</w:t>
            </w:r>
            <w:r w:rsidRPr="002804D6">
              <w:t>3</w:t>
            </w:r>
            <w:r>
              <w:t>.</w:t>
            </w:r>
            <w:r w:rsidRPr="002804D6">
              <w:t xml:space="preserve"> </w:t>
            </w:r>
            <w:r>
              <w:t>Примеры с</w:t>
            </w:r>
            <w:r w:rsidRPr="00B32E38">
              <w:t>еквенци</w:t>
            </w:r>
            <w:r>
              <w:t>й</w:t>
            </w:r>
            <w:r w:rsidRPr="00B32E38">
              <w:t>. Проверка тавтологичности формулы с помощью секвенций. Определение набора переменных, на котором ложна данная формула, с помощью секвенций.</w:t>
            </w:r>
          </w:p>
        </w:tc>
        <w:tc>
          <w:tcPr>
            <w:tcW w:w="815" w:type="dxa"/>
          </w:tcPr>
          <w:p w14:paraId="717280F5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0CA3435" w14:textId="68F659E8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7841C32C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DE95ABC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C4A9991" w14:textId="01563D80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4F21D26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C056699" w14:textId="77777777" w:rsidTr="00FA2451">
        <w:tc>
          <w:tcPr>
            <w:tcW w:w="1701" w:type="dxa"/>
            <w:vMerge w:val="restart"/>
          </w:tcPr>
          <w:p w14:paraId="471988FC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39A904DD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242C598B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29502F12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42A8FCC" w14:textId="6BE03C40" w:rsidR="00D45455" w:rsidRPr="00DF3C1E" w:rsidRDefault="00D45455" w:rsidP="00D4545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I</w:t>
            </w:r>
            <w:r w:rsidRPr="00294C13">
              <w:rPr>
                <w:b/>
              </w:rPr>
              <w:t xml:space="preserve">. </w:t>
            </w:r>
            <w:r>
              <w:rPr>
                <w:b/>
              </w:rPr>
              <w:t>Логика предикатов</w:t>
            </w:r>
            <w:r w:rsidRPr="0073645E">
              <w:rPr>
                <w:b/>
              </w:rPr>
              <w:t xml:space="preserve"> </w:t>
            </w:r>
          </w:p>
        </w:tc>
        <w:tc>
          <w:tcPr>
            <w:tcW w:w="815" w:type="dxa"/>
          </w:tcPr>
          <w:p w14:paraId="6FDB38CF" w14:textId="73C420FA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481F43C7" w14:textId="46320531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5" w:type="dxa"/>
          </w:tcPr>
          <w:p w14:paraId="7277F664" w14:textId="07FDF1B6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6" w:type="dxa"/>
          </w:tcPr>
          <w:p w14:paraId="7F345701" w14:textId="342E7C7B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15FACB29" w14:textId="5B742721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002" w:type="dxa"/>
          </w:tcPr>
          <w:p w14:paraId="515098DE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205980F1" w14:textId="77777777" w:rsidTr="00FA2451">
        <w:tc>
          <w:tcPr>
            <w:tcW w:w="1701" w:type="dxa"/>
            <w:vMerge/>
          </w:tcPr>
          <w:p w14:paraId="163DCF48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45AC82" w14:textId="4BBCDD11" w:rsidR="00D45455" w:rsidRPr="00DF3C1E" w:rsidRDefault="00D45455" w:rsidP="00D45455">
            <w:r>
              <w:t xml:space="preserve">Тема </w:t>
            </w:r>
            <w:r w:rsidRPr="00DA51E2">
              <w:t>3</w:t>
            </w:r>
            <w:r>
              <w:t>.</w:t>
            </w:r>
            <w:r w:rsidRPr="00DA51E2">
              <w:t>1</w:t>
            </w:r>
            <w:r>
              <w:t>.</w:t>
            </w:r>
            <w:r w:rsidRPr="00DA51E2">
              <w:t xml:space="preserve"> </w:t>
            </w:r>
            <w:r w:rsidRPr="008A3732">
              <w:t>Предикаты. Предметная область переменной и область истинности предиката. Кванторы. Формулы логики предикатов. Связанные и свободные переменные, замкнутые и незамкнутые формулы. Истинные и ложные формулы. Общезначимые формулы. Предметные области, их индивиды, предикаты, функции. Истинность формул логики предикатов в данной предметной области.</w:t>
            </w:r>
          </w:p>
        </w:tc>
        <w:tc>
          <w:tcPr>
            <w:tcW w:w="815" w:type="dxa"/>
          </w:tcPr>
          <w:p w14:paraId="77F7EFA2" w14:textId="0333F682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7DB11614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DA903C4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8022B7B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64AC6C7" w14:textId="6D225C86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6F32F3C9" w14:textId="77777777" w:rsidR="00D45455" w:rsidRPr="003A3CAB" w:rsidRDefault="00D45455" w:rsidP="00D45455">
            <w:pPr>
              <w:jc w:val="both"/>
            </w:pPr>
            <w:r w:rsidRPr="003A3CAB">
              <w:t xml:space="preserve">Формы текущего контроля </w:t>
            </w:r>
          </w:p>
          <w:p w14:paraId="10BF5AD6" w14:textId="0D437F3F" w:rsidR="00D45455" w:rsidRDefault="00D45455" w:rsidP="00D45455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I</w:t>
            </w:r>
            <w:r w:rsidRPr="003A3CAB">
              <w:t>:</w:t>
            </w:r>
          </w:p>
          <w:p w14:paraId="180C7E1D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324EE51E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17B88DC9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1E24225A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2DB8A9DE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5D3989E" w14:textId="77777777" w:rsidTr="00FA2451">
        <w:tc>
          <w:tcPr>
            <w:tcW w:w="1701" w:type="dxa"/>
            <w:vMerge/>
          </w:tcPr>
          <w:p w14:paraId="24B4687B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81902BD" w14:textId="015EA816" w:rsidR="00D45455" w:rsidRPr="00DF3C1E" w:rsidRDefault="00D45455" w:rsidP="00D45455">
            <w:r>
              <w:t xml:space="preserve">Тема </w:t>
            </w:r>
            <w:r w:rsidRPr="00B71FEC">
              <w:t>3</w:t>
            </w:r>
            <w:r>
              <w:t>.</w:t>
            </w:r>
            <w:r w:rsidRPr="00B71FEC">
              <w:t>2</w:t>
            </w:r>
            <w:r>
              <w:t>.</w:t>
            </w:r>
            <w:r w:rsidRPr="00B71FEC">
              <w:t xml:space="preserve"> </w:t>
            </w:r>
            <w:r w:rsidRPr="008A3732">
              <w:t xml:space="preserve">Основные правила (формулы), используемые при преобразовании формул логики предикатов. Равносильные формулы. Префиксная нормальная форма (ПНФ). Приведение формулы логики предикатов к ПНФ. </w:t>
            </w:r>
          </w:p>
        </w:tc>
        <w:tc>
          <w:tcPr>
            <w:tcW w:w="815" w:type="dxa"/>
          </w:tcPr>
          <w:p w14:paraId="328ACE26" w14:textId="7B8478B1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12135835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B2B98E9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295EA34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C469246" w14:textId="5A4474D1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A6668E9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053EF23E" w14:textId="77777777" w:rsidTr="00FA2451">
        <w:tc>
          <w:tcPr>
            <w:tcW w:w="1701" w:type="dxa"/>
            <w:vMerge/>
          </w:tcPr>
          <w:p w14:paraId="5192EDC4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CB86886" w14:textId="1EA0A712" w:rsidR="00D45455" w:rsidRPr="00DF3C1E" w:rsidRDefault="00D45455" w:rsidP="00D45455">
            <w:r>
              <w:t xml:space="preserve">Тема </w:t>
            </w:r>
            <w:r w:rsidRPr="00B71FEC">
              <w:t>3</w:t>
            </w:r>
            <w:r>
              <w:t>.</w:t>
            </w:r>
            <w:r w:rsidRPr="00B71FEC">
              <w:t>3</w:t>
            </w:r>
            <w:r>
              <w:t>.</w:t>
            </w:r>
            <w:r w:rsidRPr="00B71FEC">
              <w:t xml:space="preserve"> </w:t>
            </w:r>
            <w:r w:rsidRPr="008A3732">
              <w:t xml:space="preserve">Алгоритмические проблемы логики предикатов. Проверка невыполнимости набора бескванторных формул логики предикатов. Примеры невыполнимых формул. Проверка невыполнимости набора формул логики </w:t>
            </w:r>
            <w:r w:rsidRPr="008A3732">
              <w:lastRenderedPageBreak/>
              <w:t>предикатов методом устранения кванторов для выявления противоречия. Проверка общезначимости формулы логики предикатов и корректности логического следствия сведением к вопросу о невыполнимости набора формул.</w:t>
            </w:r>
          </w:p>
        </w:tc>
        <w:tc>
          <w:tcPr>
            <w:tcW w:w="815" w:type="dxa"/>
          </w:tcPr>
          <w:p w14:paraId="198E9ADF" w14:textId="24172999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2</w:t>
            </w:r>
          </w:p>
        </w:tc>
        <w:tc>
          <w:tcPr>
            <w:tcW w:w="815" w:type="dxa"/>
          </w:tcPr>
          <w:p w14:paraId="0ED82DB6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165E6AA6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3F2E1961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690651E" w14:textId="0F4264BF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4C8429A8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32B6ACD8" w14:textId="77777777" w:rsidTr="00FA2451">
        <w:tc>
          <w:tcPr>
            <w:tcW w:w="1701" w:type="dxa"/>
            <w:vMerge/>
          </w:tcPr>
          <w:p w14:paraId="5ADFF0B1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C218AAB" w14:textId="7939080F" w:rsidR="00D45455" w:rsidRPr="00DF3C1E" w:rsidRDefault="00D45455" w:rsidP="00D45455">
            <w:r>
              <w:t xml:space="preserve">Практическое занятие № </w:t>
            </w:r>
            <w:r w:rsidRPr="00B71FEC">
              <w:t>3</w:t>
            </w:r>
            <w:r>
              <w:t>.</w:t>
            </w:r>
            <w:r w:rsidRPr="00B71FEC">
              <w:t>1</w:t>
            </w:r>
            <w:r>
              <w:t>.</w:t>
            </w:r>
            <w:r w:rsidRPr="00B71FEC">
              <w:t xml:space="preserve"> </w:t>
            </w:r>
            <w:r>
              <w:t xml:space="preserve">Примеры предикатов и предметных областей. Определение </w:t>
            </w:r>
            <w:r w:rsidRPr="008A3732">
              <w:t>област</w:t>
            </w:r>
            <w:r>
              <w:t>и</w:t>
            </w:r>
            <w:r w:rsidRPr="008A3732">
              <w:t xml:space="preserve"> истинности предиката. Кванторы</w:t>
            </w:r>
            <w:r>
              <w:t xml:space="preserve"> и</w:t>
            </w:r>
            <w:r w:rsidRPr="008A3732">
              <w:t xml:space="preserve"> </w:t>
            </w:r>
            <w:r>
              <w:t>ф</w:t>
            </w:r>
            <w:r w:rsidRPr="008A3732">
              <w:t xml:space="preserve">ормулы логики предикатов. </w:t>
            </w:r>
            <w:r>
              <w:t>Определение с</w:t>
            </w:r>
            <w:r w:rsidRPr="008A3732">
              <w:t>вязанны</w:t>
            </w:r>
            <w:r>
              <w:t>х</w:t>
            </w:r>
            <w:r w:rsidRPr="008A3732">
              <w:t xml:space="preserve"> и свободны</w:t>
            </w:r>
            <w:r>
              <w:t>х</w:t>
            </w:r>
            <w:r w:rsidRPr="008A3732">
              <w:t xml:space="preserve"> переменны</w:t>
            </w:r>
            <w:r>
              <w:t>х</w:t>
            </w:r>
            <w:r w:rsidRPr="008A3732">
              <w:t xml:space="preserve">, </w:t>
            </w:r>
            <w:r>
              <w:t xml:space="preserve">примеры </w:t>
            </w:r>
            <w:r w:rsidRPr="008A3732">
              <w:t>замкнуты</w:t>
            </w:r>
            <w:r>
              <w:t>х</w:t>
            </w:r>
            <w:r w:rsidRPr="008A3732">
              <w:t xml:space="preserve"> и незамкнуты</w:t>
            </w:r>
            <w:r>
              <w:t>х</w:t>
            </w:r>
            <w:r w:rsidRPr="008A3732">
              <w:t xml:space="preserve"> формул. </w:t>
            </w:r>
            <w:r>
              <w:t>Определение и</w:t>
            </w:r>
            <w:r w:rsidRPr="008A3732">
              <w:t>стинны</w:t>
            </w:r>
            <w:r>
              <w:t>х</w:t>
            </w:r>
            <w:r w:rsidRPr="008A3732">
              <w:t xml:space="preserve"> и ложны</w:t>
            </w:r>
            <w:r>
              <w:t>х</w:t>
            </w:r>
            <w:r w:rsidRPr="008A3732">
              <w:t xml:space="preserve"> формул</w:t>
            </w:r>
            <w:r>
              <w:t xml:space="preserve"> в данной предметной области</w:t>
            </w:r>
            <w:r w:rsidRPr="008A3732">
              <w:t xml:space="preserve">. </w:t>
            </w:r>
            <w:r>
              <w:t>Примеры о</w:t>
            </w:r>
            <w:r w:rsidRPr="008A3732">
              <w:t>бщезначимы</w:t>
            </w:r>
            <w:r>
              <w:t>х</w:t>
            </w:r>
            <w:r w:rsidRPr="008A3732">
              <w:t xml:space="preserve"> формул.</w:t>
            </w:r>
          </w:p>
        </w:tc>
        <w:tc>
          <w:tcPr>
            <w:tcW w:w="815" w:type="dxa"/>
          </w:tcPr>
          <w:p w14:paraId="0DD1B032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0611B1F" w14:textId="4DE41057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685A4D80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B5C0E26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597C22A" w14:textId="011FBFAB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6A00908F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0ED7D3E7" w14:textId="77777777" w:rsidTr="00FA2451">
        <w:tc>
          <w:tcPr>
            <w:tcW w:w="1701" w:type="dxa"/>
            <w:vMerge/>
          </w:tcPr>
          <w:p w14:paraId="2511ADB7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24217C1" w14:textId="7078D8D1" w:rsidR="00D45455" w:rsidRPr="00DF3C1E" w:rsidRDefault="00D45455" w:rsidP="00D45455">
            <w:r>
              <w:t xml:space="preserve">Практическое занятие № </w:t>
            </w:r>
            <w:r w:rsidRPr="00B71FEC">
              <w:t>3</w:t>
            </w:r>
            <w:r>
              <w:t>.</w:t>
            </w:r>
            <w:r w:rsidRPr="00B71FEC">
              <w:t>2</w:t>
            </w:r>
            <w:r>
              <w:t>.</w:t>
            </w:r>
            <w:r w:rsidRPr="00B71FEC">
              <w:t xml:space="preserve"> </w:t>
            </w:r>
            <w:r>
              <w:t xml:space="preserve">Применение </w:t>
            </w:r>
            <w:r w:rsidRPr="008A3732">
              <w:t>правил, используемы</w:t>
            </w:r>
            <w:r>
              <w:t>х</w:t>
            </w:r>
            <w:r w:rsidRPr="008A3732">
              <w:t xml:space="preserve"> при преобразовании формул логики предикатов. Приведение формулы логики предикатов к </w:t>
            </w:r>
            <w:r>
              <w:t>префиксной нормальной форме</w:t>
            </w:r>
            <w:r w:rsidRPr="008A3732">
              <w:t xml:space="preserve">. </w:t>
            </w:r>
          </w:p>
        </w:tc>
        <w:tc>
          <w:tcPr>
            <w:tcW w:w="815" w:type="dxa"/>
          </w:tcPr>
          <w:p w14:paraId="2C960B86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344E74D" w14:textId="4153CB7F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556A43B9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8B4E65F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EF6C65D" w14:textId="3A08B327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5C24E7A7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7322FC5" w14:textId="77777777" w:rsidTr="00FA2451">
        <w:tc>
          <w:tcPr>
            <w:tcW w:w="1701" w:type="dxa"/>
            <w:vMerge/>
          </w:tcPr>
          <w:p w14:paraId="08E8FD6B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D4EA3B2" w14:textId="37F6FC42" w:rsidR="00D45455" w:rsidRPr="00DF3C1E" w:rsidRDefault="00D45455" w:rsidP="00D45455">
            <w:r>
              <w:t xml:space="preserve">Практическое занятие № </w:t>
            </w:r>
            <w:r w:rsidRPr="00B71FEC">
              <w:t>3</w:t>
            </w:r>
            <w:r>
              <w:t>.</w:t>
            </w:r>
            <w:r w:rsidRPr="00B71FEC">
              <w:t>3</w:t>
            </w:r>
            <w:r>
              <w:t>.</w:t>
            </w:r>
            <w:r w:rsidRPr="00B71FEC">
              <w:t xml:space="preserve"> </w:t>
            </w:r>
            <w:r>
              <w:t>Примеры а</w:t>
            </w:r>
            <w:r w:rsidRPr="008A3732">
              <w:t>лгоритмически</w:t>
            </w:r>
            <w:r>
              <w:t>х</w:t>
            </w:r>
            <w:r w:rsidRPr="008A3732">
              <w:t xml:space="preserve"> проблем логики предикатов. Проверка невыполнимости набора бескванторных формул логики предикатов. Проверка невыполнимости набора </w:t>
            </w:r>
            <w:r>
              <w:t xml:space="preserve">замкнутых </w:t>
            </w:r>
            <w:r w:rsidRPr="008A3732">
              <w:t>формул логики предикатов методом устранения кванторов для выявления противоречия. Проверка общезначимости формулы логики предикатов и корректности логического следствия сведением к вопросу о невыполнимости набора формул.</w:t>
            </w:r>
          </w:p>
        </w:tc>
        <w:tc>
          <w:tcPr>
            <w:tcW w:w="815" w:type="dxa"/>
          </w:tcPr>
          <w:p w14:paraId="7CEADBD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900FB28" w14:textId="46B2A492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15B019F5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FE0791D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1930E5A" w14:textId="7ACDA333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19A4ABF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54754CA" w14:textId="77777777" w:rsidTr="00FA2451">
        <w:tc>
          <w:tcPr>
            <w:tcW w:w="1701" w:type="dxa"/>
            <w:vMerge w:val="restart"/>
          </w:tcPr>
          <w:p w14:paraId="7492CC37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3EB1583C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3492D22F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2A3D1A06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51C2A88" w14:textId="1C95D715" w:rsidR="00D45455" w:rsidRPr="00DF3C1E" w:rsidRDefault="00D45455" w:rsidP="00D45455"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  <w:r w:rsidRPr="00820DA7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Основы теории моделей и числовых структур</w:t>
            </w:r>
          </w:p>
        </w:tc>
        <w:tc>
          <w:tcPr>
            <w:tcW w:w="815" w:type="dxa"/>
          </w:tcPr>
          <w:p w14:paraId="2498486C" w14:textId="1935BB23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11F26BD" w14:textId="3D58F8A5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5" w:type="dxa"/>
          </w:tcPr>
          <w:p w14:paraId="231DC96C" w14:textId="19479DFF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>
              <w:t>х</w:t>
            </w:r>
          </w:p>
        </w:tc>
        <w:tc>
          <w:tcPr>
            <w:tcW w:w="816" w:type="dxa"/>
          </w:tcPr>
          <w:p w14:paraId="48C506E2" w14:textId="6B85011F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49A5D87E" w14:textId="410183CD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002" w:type="dxa"/>
          </w:tcPr>
          <w:p w14:paraId="7A6F2765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E14CF79" w14:textId="77777777" w:rsidTr="00FA2451">
        <w:tc>
          <w:tcPr>
            <w:tcW w:w="1701" w:type="dxa"/>
            <w:vMerge/>
          </w:tcPr>
          <w:p w14:paraId="6C8C900A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77EB47C" w14:textId="495488D6" w:rsidR="00D45455" w:rsidRPr="00DF3C1E" w:rsidRDefault="00D45455" w:rsidP="00D45455">
            <w:r>
              <w:t xml:space="preserve">Тема </w:t>
            </w:r>
            <w:r w:rsidRPr="00DA51E2">
              <w:t>4</w:t>
            </w:r>
            <w:r>
              <w:t>.</w:t>
            </w:r>
            <w:r w:rsidRPr="00820DA7">
              <w:t>1</w:t>
            </w:r>
            <w:r>
              <w:t>.</w:t>
            </w:r>
            <w:r w:rsidRPr="00820DA7">
              <w:t xml:space="preserve"> </w:t>
            </w:r>
            <w:r w:rsidRPr="009C0E6F">
              <w:t xml:space="preserve">Числовые структуры и формулы логики предикатов, истинные на них. Примеры формул, истинных </w:t>
            </w:r>
            <w:r w:rsidRPr="009C0E6F">
              <w:lastRenderedPageBreak/>
              <w:t>на одной числовой структуре и ложных на других. Выразимость одних предикатов на числовой структуре через другие. Примеры выразимых и невыразимых предикатов. Выразимость конкретных чисел.</w:t>
            </w:r>
          </w:p>
        </w:tc>
        <w:tc>
          <w:tcPr>
            <w:tcW w:w="815" w:type="dxa"/>
          </w:tcPr>
          <w:p w14:paraId="02DEE5C6" w14:textId="27A39066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lastRenderedPageBreak/>
              <w:t>1</w:t>
            </w:r>
          </w:p>
        </w:tc>
        <w:tc>
          <w:tcPr>
            <w:tcW w:w="815" w:type="dxa"/>
          </w:tcPr>
          <w:p w14:paraId="3C217F8C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C26F48D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D80BC23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EBE4862" w14:textId="68BF45F9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 w:val="restart"/>
          </w:tcPr>
          <w:p w14:paraId="71753B12" w14:textId="77777777" w:rsidR="00D45455" w:rsidRPr="003A3CAB" w:rsidRDefault="00D45455" w:rsidP="00D45455">
            <w:pPr>
              <w:jc w:val="both"/>
            </w:pPr>
            <w:r w:rsidRPr="003A3CAB">
              <w:t xml:space="preserve">Формы текущего контроля </w:t>
            </w:r>
          </w:p>
          <w:p w14:paraId="396821AB" w14:textId="3740161E" w:rsidR="00D45455" w:rsidRDefault="00D45455" w:rsidP="00D45455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IV</w:t>
            </w:r>
            <w:r w:rsidRPr="003A3CAB">
              <w:t>:</w:t>
            </w:r>
          </w:p>
          <w:p w14:paraId="6AE067F9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lastRenderedPageBreak/>
              <w:t xml:space="preserve">устный опрос, </w:t>
            </w:r>
          </w:p>
          <w:p w14:paraId="3E01A6E8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606CD80A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4AA8D598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24EB9DE3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093369B" w14:textId="77777777" w:rsidTr="00FA2451">
        <w:tc>
          <w:tcPr>
            <w:tcW w:w="1701" w:type="dxa"/>
            <w:vMerge/>
          </w:tcPr>
          <w:p w14:paraId="7F685621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0BD35E2" w14:textId="18C150F1" w:rsidR="00D45455" w:rsidRPr="00DF3C1E" w:rsidRDefault="00D45455" w:rsidP="00D45455">
            <w:r>
              <w:t xml:space="preserve">Тема </w:t>
            </w:r>
            <w:r w:rsidRPr="00DA51E2">
              <w:t>4</w:t>
            </w:r>
            <w:r>
              <w:t>.</w:t>
            </w:r>
            <w:r w:rsidRPr="00DA51E2">
              <w:t>2</w:t>
            </w:r>
            <w:r>
              <w:t>.</w:t>
            </w:r>
            <w:r w:rsidRPr="00820DA7">
              <w:t xml:space="preserve"> </w:t>
            </w:r>
            <w:r w:rsidRPr="009C0E6F">
              <w:t>Примеры описаний числовых структур набором формул логики предикатов. Полные и неполные аксиоматики, категоричность теорий. Изоморфизмы логических структур и их элементарная эквивалентность.</w:t>
            </w:r>
          </w:p>
        </w:tc>
        <w:tc>
          <w:tcPr>
            <w:tcW w:w="815" w:type="dxa"/>
          </w:tcPr>
          <w:p w14:paraId="55C90FB8" w14:textId="48E76D46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1D6CDFE9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4D6ADDB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6AD89DF2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33042A1" w14:textId="0CEC5D8B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3D78DBC0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47413346" w14:textId="77777777" w:rsidTr="00FA2451">
        <w:tc>
          <w:tcPr>
            <w:tcW w:w="1701" w:type="dxa"/>
            <w:vMerge/>
          </w:tcPr>
          <w:p w14:paraId="0AA2BAB1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FE0DEBC" w14:textId="151A3F06" w:rsidR="00D45455" w:rsidRPr="00DF3C1E" w:rsidRDefault="00D45455" w:rsidP="00D45455">
            <w:r>
              <w:t xml:space="preserve">Тема </w:t>
            </w:r>
            <w:r w:rsidRPr="00DA51E2">
              <w:t>4</w:t>
            </w:r>
            <w:r>
              <w:t>.</w:t>
            </w:r>
            <w:r w:rsidRPr="00DA51E2">
              <w:t>3</w:t>
            </w:r>
            <w:r>
              <w:t>.</w:t>
            </w:r>
            <w:r w:rsidRPr="00DA51E2">
              <w:t xml:space="preserve"> </w:t>
            </w:r>
            <w:r w:rsidRPr="009C0E6F">
              <w:t>Формальная арифметика. Аксиомы Пеано. Нестандартные модели арифметики. Арифметические множества и функции.</w:t>
            </w:r>
          </w:p>
        </w:tc>
        <w:tc>
          <w:tcPr>
            <w:tcW w:w="815" w:type="dxa"/>
          </w:tcPr>
          <w:p w14:paraId="10CDA240" w14:textId="7157F68F" w:rsidR="00D45455" w:rsidRPr="00B16F1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3BD61D75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034F1CA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2A2C9585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70DF91" w14:textId="62CD492D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043D85C3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88F5586" w14:textId="77777777" w:rsidTr="00FA2451">
        <w:tc>
          <w:tcPr>
            <w:tcW w:w="1701" w:type="dxa"/>
            <w:vMerge/>
          </w:tcPr>
          <w:p w14:paraId="2B58EF6E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DE61120" w14:textId="6A3264F0" w:rsidR="00D45455" w:rsidRPr="00DF3C1E" w:rsidRDefault="00D45455" w:rsidP="00D45455">
            <w:r>
              <w:t xml:space="preserve">Практическое занятие № </w:t>
            </w:r>
            <w:r w:rsidRPr="00820DA7">
              <w:t>4</w:t>
            </w:r>
            <w:r>
              <w:t>.</w:t>
            </w:r>
            <w:r w:rsidRPr="00820DA7">
              <w:t>1</w:t>
            </w:r>
            <w:r>
              <w:t>.</w:t>
            </w:r>
            <w:r w:rsidRPr="00820DA7">
              <w:t xml:space="preserve"> </w:t>
            </w:r>
            <w:r>
              <w:t xml:space="preserve">Определение истинности </w:t>
            </w:r>
            <w:r w:rsidRPr="009C0E6F">
              <w:t>формулы логики предикатов</w:t>
            </w:r>
            <w:r>
              <w:t xml:space="preserve"> на структурах натуральных, целых, рациональных и действительных чисел</w:t>
            </w:r>
            <w:r w:rsidRPr="009C0E6F">
              <w:t xml:space="preserve">. Примеры формул, истинных на одной числовой структуре и ложных на других. </w:t>
            </w:r>
            <w:r>
              <w:t>Проверка в</w:t>
            </w:r>
            <w:r w:rsidRPr="009C0E6F">
              <w:t>ыразимост</w:t>
            </w:r>
            <w:r>
              <w:t>и</w:t>
            </w:r>
            <w:r w:rsidRPr="009C0E6F">
              <w:t xml:space="preserve"> одних предикатов на числовой структуре через другие. Примеры выразимых и невыразимых предикатов. Выразимость конкретных чисел.</w:t>
            </w:r>
          </w:p>
        </w:tc>
        <w:tc>
          <w:tcPr>
            <w:tcW w:w="815" w:type="dxa"/>
          </w:tcPr>
          <w:p w14:paraId="4E2BBB03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EB23961" w14:textId="0156B284" w:rsidR="00D45455" w:rsidRPr="00A649C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16502F88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1D3C4076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B81B05B" w14:textId="787D3F93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29576375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5277867" w14:textId="77777777" w:rsidTr="00FA2451">
        <w:tc>
          <w:tcPr>
            <w:tcW w:w="1701" w:type="dxa"/>
            <w:vMerge/>
          </w:tcPr>
          <w:p w14:paraId="4DD0BD3C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BF8928B" w14:textId="6FC66616" w:rsidR="00D45455" w:rsidRPr="00DF3C1E" w:rsidRDefault="00D45455" w:rsidP="00D45455">
            <w:r>
              <w:t xml:space="preserve">Практическое занятие № </w:t>
            </w:r>
            <w:r w:rsidRPr="00820DA7">
              <w:t>4</w:t>
            </w:r>
            <w:r>
              <w:t>.</w:t>
            </w:r>
            <w:r w:rsidRPr="00820DA7">
              <w:t>2</w:t>
            </w:r>
            <w:r>
              <w:t>.</w:t>
            </w:r>
            <w:r w:rsidRPr="00820DA7">
              <w:t xml:space="preserve"> </w:t>
            </w:r>
            <w:r w:rsidRPr="009C0E6F">
              <w:t xml:space="preserve">Примеры описаний числовых структур набором формул логики предикатов. </w:t>
            </w:r>
            <w:r>
              <w:t>Примеры п</w:t>
            </w:r>
            <w:r w:rsidRPr="009C0E6F">
              <w:t>олны</w:t>
            </w:r>
            <w:r>
              <w:t>х</w:t>
            </w:r>
            <w:r w:rsidRPr="009C0E6F">
              <w:t xml:space="preserve"> и неполны</w:t>
            </w:r>
            <w:r>
              <w:t>х</w:t>
            </w:r>
            <w:r w:rsidRPr="009C0E6F">
              <w:t xml:space="preserve"> аксиоматик, категоричн</w:t>
            </w:r>
            <w:r>
              <w:t>ых и некатегоричных</w:t>
            </w:r>
            <w:r w:rsidRPr="009C0E6F">
              <w:t xml:space="preserve"> теорий. </w:t>
            </w:r>
            <w:r>
              <w:t>Примеры и</w:t>
            </w:r>
            <w:r w:rsidRPr="009C0E6F">
              <w:t>зоморф</w:t>
            </w:r>
            <w:r>
              <w:t>ных</w:t>
            </w:r>
            <w:r w:rsidRPr="009C0E6F">
              <w:t xml:space="preserve"> логических структур и </w:t>
            </w:r>
            <w:r>
              <w:t xml:space="preserve">неизоморфных, но </w:t>
            </w:r>
            <w:r w:rsidRPr="009C0E6F">
              <w:t>элементарн</w:t>
            </w:r>
            <w:r>
              <w:t>о</w:t>
            </w:r>
            <w:r w:rsidRPr="009C0E6F">
              <w:t xml:space="preserve"> эквивалентн</w:t>
            </w:r>
            <w:r>
              <w:t>ых</w:t>
            </w:r>
            <w:r w:rsidRPr="009C0E6F">
              <w:t>.</w:t>
            </w:r>
          </w:p>
        </w:tc>
        <w:tc>
          <w:tcPr>
            <w:tcW w:w="815" w:type="dxa"/>
          </w:tcPr>
          <w:p w14:paraId="6A1ABFFA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F43BFBA" w14:textId="760B1FF5" w:rsidR="00D45455" w:rsidRPr="00A649C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815" w:type="dxa"/>
          </w:tcPr>
          <w:p w14:paraId="051EF740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FFFF9F7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A25368B" w14:textId="77FCF0BF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30AA6D14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374CE309" w14:textId="77777777" w:rsidTr="00FA2451">
        <w:tc>
          <w:tcPr>
            <w:tcW w:w="1701" w:type="dxa"/>
            <w:vMerge/>
          </w:tcPr>
          <w:p w14:paraId="2642BC9E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94AD1E3" w14:textId="305F0D4B" w:rsidR="00D45455" w:rsidRPr="00DF3C1E" w:rsidRDefault="00D45455" w:rsidP="00D45455">
            <w:r>
              <w:t xml:space="preserve">Практическое занятие № </w:t>
            </w:r>
            <w:r w:rsidRPr="00820DA7">
              <w:t>4</w:t>
            </w:r>
            <w:r>
              <w:t>.</w:t>
            </w:r>
            <w:r w:rsidRPr="00820DA7">
              <w:t>3</w:t>
            </w:r>
            <w:r>
              <w:t>.</w:t>
            </w:r>
            <w:r w:rsidRPr="00820DA7">
              <w:t xml:space="preserve"> </w:t>
            </w:r>
            <w:r>
              <w:t>Примеры</w:t>
            </w:r>
            <w:r w:rsidRPr="009C0E6F">
              <w:t xml:space="preserve"> </w:t>
            </w:r>
            <w:r>
              <w:t>н</w:t>
            </w:r>
            <w:r w:rsidRPr="009C0E6F">
              <w:t>естандартны</w:t>
            </w:r>
            <w:r>
              <w:t>х</w:t>
            </w:r>
            <w:r w:rsidRPr="009C0E6F">
              <w:t xml:space="preserve"> модел</w:t>
            </w:r>
            <w:r>
              <w:t>ей</w:t>
            </w:r>
            <w:r w:rsidRPr="009C0E6F">
              <w:t xml:space="preserve"> арифметики. </w:t>
            </w:r>
            <w:r>
              <w:t>Установление а</w:t>
            </w:r>
            <w:r w:rsidRPr="009C0E6F">
              <w:t>рифметич</w:t>
            </w:r>
            <w:r>
              <w:t>ности</w:t>
            </w:r>
            <w:r w:rsidRPr="009C0E6F">
              <w:t xml:space="preserve"> множеств и функци</w:t>
            </w:r>
            <w:r>
              <w:t>й</w:t>
            </w:r>
            <w:r w:rsidRPr="009C0E6F">
              <w:t>.</w:t>
            </w:r>
          </w:p>
        </w:tc>
        <w:tc>
          <w:tcPr>
            <w:tcW w:w="815" w:type="dxa"/>
          </w:tcPr>
          <w:p w14:paraId="7662DF2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A17FEBC" w14:textId="23D5E814" w:rsidR="00D45455" w:rsidRPr="00A649C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2</w:t>
            </w:r>
          </w:p>
        </w:tc>
        <w:tc>
          <w:tcPr>
            <w:tcW w:w="815" w:type="dxa"/>
          </w:tcPr>
          <w:p w14:paraId="15946038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83C09B9" w14:textId="77777777" w:rsidR="00D45455" w:rsidRPr="000D16CD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24E060E" w14:textId="3DACC373" w:rsidR="00D45455" w:rsidRPr="00E75981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x</w:t>
            </w:r>
          </w:p>
        </w:tc>
        <w:tc>
          <w:tcPr>
            <w:tcW w:w="4002" w:type="dxa"/>
            <w:vMerge/>
          </w:tcPr>
          <w:p w14:paraId="764B06B2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6BDB4CF" w14:textId="77777777" w:rsidTr="00FA2451">
        <w:tc>
          <w:tcPr>
            <w:tcW w:w="1701" w:type="dxa"/>
          </w:tcPr>
          <w:p w14:paraId="583AA56A" w14:textId="77777777" w:rsidR="00D45455" w:rsidRPr="001A0052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E8A627" w14:textId="41FC149D" w:rsidR="00D45455" w:rsidRPr="00B26A34" w:rsidRDefault="00D45455" w:rsidP="00D45455">
            <w:pPr>
              <w:rPr>
                <w:iCs/>
              </w:rPr>
            </w:pPr>
            <w:r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643B0D6B" w14:textId="57DC953C" w:rsidR="00D45455" w:rsidRPr="005B225F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487EA740" w14:textId="4455FCD5" w:rsidR="00D45455" w:rsidRPr="005B225F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14:paraId="3DE312E0" w14:textId="31D14FA5" w:rsidR="00D45455" w:rsidRPr="005B225F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6" w:type="dxa"/>
          </w:tcPr>
          <w:p w14:paraId="0536B563" w14:textId="45E945BB" w:rsidR="00D45455" w:rsidRPr="005B225F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21" w:type="dxa"/>
          </w:tcPr>
          <w:p w14:paraId="1ED9371D" w14:textId="2124FA24" w:rsidR="00D45455" w:rsidRPr="005B225F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4002" w:type="dxa"/>
          </w:tcPr>
          <w:p w14:paraId="0E240418" w14:textId="2AADD9F5" w:rsidR="00D45455" w:rsidRPr="00B26A34" w:rsidRDefault="00D45455" w:rsidP="00D45455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  <w:r w:rsidRPr="00754B00">
              <w:t>экзамен проводится в письменной форме по билетам согласно программе экзамена</w:t>
            </w:r>
          </w:p>
        </w:tc>
      </w:tr>
      <w:tr w:rsidR="00D45455" w:rsidRPr="006168DD" w14:paraId="35B0B16D" w14:textId="77777777" w:rsidTr="00FA2451">
        <w:tc>
          <w:tcPr>
            <w:tcW w:w="1701" w:type="dxa"/>
          </w:tcPr>
          <w:p w14:paraId="0C16E56D" w14:textId="77777777" w:rsidR="00D45455" w:rsidRPr="001A0052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121F70CE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шесто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6034FFD6" w:rsidR="00D45455" w:rsidRPr="00A649C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19</w:t>
            </w:r>
          </w:p>
        </w:tc>
        <w:tc>
          <w:tcPr>
            <w:tcW w:w="815" w:type="dxa"/>
          </w:tcPr>
          <w:p w14:paraId="05F55FFC" w14:textId="1101D29F" w:rsidR="00D45455" w:rsidRPr="00A649C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38</w:t>
            </w:r>
          </w:p>
        </w:tc>
        <w:tc>
          <w:tcPr>
            <w:tcW w:w="815" w:type="dxa"/>
          </w:tcPr>
          <w:p w14:paraId="316FFEE5" w14:textId="77777777" w:rsidR="00D45455" w:rsidRPr="00C9126C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6" w:type="dxa"/>
          </w:tcPr>
          <w:p w14:paraId="7AB12C7A" w14:textId="77777777" w:rsidR="00D45455" w:rsidRPr="000D16C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7A042AE5" w14:textId="58B31A63" w:rsidR="00D45455" w:rsidRPr="00A649C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24</w:t>
            </w:r>
          </w:p>
        </w:tc>
        <w:tc>
          <w:tcPr>
            <w:tcW w:w="4002" w:type="dxa"/>
          </w:tcPr>
          <w:p w14:paraId="0CEE86A9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D45455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D45455" w:rsidRPr="001A0052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1D182FF1" w:rsidR="00D45455" w:rsidRPr="00503BB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</w:rPr>
              <w:t>Седьмой</w:t>
            </w:r>
            <w:r w:rsidRPr="00503BB8">
              <w:rPr>
                <w:b/>
              </w:rPr>
              <w:t xml:space="preserve"> семестр</w:t>
            </w:r>
          </w:p>
        </w:tc>
      </w:tr>
      <w:tr w:rsidR="00D45455" w:rsidRPr="006168DD" w14:paraId="0AC750CE" w14:textId="77777777" w:rsidTr="00FA2451">
        <w:tc>
          <w:tcPr>
            <w:tcW w:w="1701" w:type="dxa"/>
            <w:vMerge w:val="restart"/>
          </w:tcPr>
          <w:p w14:paraId="24DE315D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7B188935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7754C0F1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67B72EB2" w14:textId="1C96369F" w:rsidR="00D45455" w:rsidRPr="006168D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798762A3" w14:textId="147A2AB0" w:rsidR="00D45455" w:rsidRPr="00DF3C1E" w:rsidRDefault="00D45455" w:rsidP="00D45455">
            <w:pPr>
              <w:rPr>
                <w:b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  <w:r w:rsidRPr="0090025B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Автоматы и преобразователи</w:t>
            </w:r>
          </w:p>
        </w:tc>
        <w:tc>
          <w:tcPr>
            <w:tcW w:w="815" w:type="dxa"/>
          </w:tcPr>
          <w:p w14:paraId="59E010B5" w14:textId="59B275D5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03EDD596" w14:textId="2E5F55A8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56278933" w14:textId="1A65C961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074B0C04" w14:textId="4DEB3C52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х</w:t>
            </w:r>
          </w:p>
        </w:tc>
        <w:tc>
          <w:tcPr>
            <w:tcW w:w="821" w:type="dxa"/>
          </w:tcPr>
          <w:p w14:paraId="6518A6D4" w14:textId="5DF9B03B" w:rsidR="00D45455" w:rsidRPr="00C8367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9</w:t>
            </w:r>
          </w:p>
        </w:tc>
        <w:tc>
          <w:tcPr>
            <w:tcW w:w="4002" w:type="dxa"/>
            <w:vMerge w:val="restart"/>
          </w:tcPr>
          <w:p w14:paraId="7E053E30" w14:textId="77777777" w:rsidR="00D45455" w:rsidRPr="003A3CAB" w:rsidRDefault="00D45455" w:rsidP="00D45455">
            <w:pPr>
              <w:jc w:val="both"/>
            </w:pPr>
            <w:r w:rsidRPr="003A3CAB">
              <w:t xml:space="preserve">Формы текущего контроля </w:t>
            </w:r>
          </w:p>
          <w:p w14:paraId="2A2FA4FC" w14:textId="0F613F05" w:rsidR="00D45455" w:rsidRDefault="00D45455" w:rsidP="00D45455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</w:t>
            </w:r>
            <w:r w:rsidRPr="003A3CAB">
              <w:t>:</w:t>
            </w:r>
          </w:p>
          <w:p w14:paraId="00D9209B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24C4919C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2412C319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7ED3689D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7DC507C0" w14:textId="77777777" w:rsidR="00D45455" w:rsidRPr="00DF3C1E" w:rsidRDefault="00D45455" w:rsidP="00D45455">
            <w:pPr>
              <w:jc w:val="both"/>
              <w:rPr>
                <w:i/>
              </w:rPr>
            </w:pPr>
          </w:p>
        </w:tc>
      </w:tr>
      <w:tr w:rsidR="00D45455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7016874" w14:textId="5E083296" w:rsidR="00D45455" w:rsidRPr="00DF3C1E" w:rsidRDefault="00D45455" w:rsidP="00D45455">
            <w:pPr>
              <w:rPr>
                <w:b/>
              </w:rPr>
            </w:pPr>
            <w:r>
              <w:t xml:space="preserve">Тема 5.1. </w:t>
            </w:r>
            <w:r w:rsidRPr="00B36F3D">
              <w:t>Детерминированные автоматы и задаваемые ими языки. Примеры автоматных и неавтоматных языков. Операции над языками, сохраняющие автоматность. Недетерминированные автоматы и задаваемые ими языки. Построение автомата, задающего данный язык.</w:t>
            </w:r>
          </w:p>
        </w:tc>
        <w:tc>
          <w:tcPr>
            <w:tcW w:w="815" w:type="dxa"/>
          </w:tcPr>
          <w:p w14:paraId="7C10F2AB" w14:textId="19773DA6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313A83BB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49CA786E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906CF73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78D7956" w14:textId="684F8B8D" w:rsidR="00D45455" w:rsidRDefault="00D45455" w:rsidP="00D45455">
            <w:pPr>
              <w:rPr>
                <w:b/>
              </w:rPr>
            </w:pPr>
            <w:r>
              <w:t xml:space="preserve">Тема 5.2. </w:t>
            </w:r>
            <w:r w:rsidRPr="00B36F3D">
              <w:t xml:space="preserve">Алгоритм детерминизации недетерминированного автомата. </w:t>
            </w:r>
            <w:r>
              <w:t xml:space="preserve">Доказательство неавтоматности данного языка. </w:t>
            </w:r>
          </w:p>
        </w:tc>
        <w:tc>
          <w:tcPr>
            <w:tcW w:w="815" w:type="dxa"/>
          </w:tcPr>
          <w:p w14:paraId="6974C32A" w14:textId="0E84D36A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3F7003D1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74F2F6F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777AED92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84D9F84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93EDD53" w14:textId="5C204B68" w:rsidR="00D45455" w:rsidRDefault="00D45455" w:rsidP="00D45455">
            <w:pPr>
              <w:rPr>
                <w:b/>
              </w:rPr>
            </w:pPr>
            <w:r>
              <w:t xml:space="preserve">Тема 5.3. </w:t>
            </w:r>
            <w:r w:rsidRPr="0063290B">
              <w:t>Автоматы с выходом (преобразователи). Построение преобразователя по описанию соответствия «вход-выход».</w:t>
            </w:r>
            <w:r>
              <w:t xml:space="preserve"> Минимизация преобразователей и автоматов.</w:t>
            </w:r>
          </w:p>
        </w:tc>
        <w:tc>
          <w:tcPr>
            <w:tcW w:w="815" w:type="dxa"/>
          </w:tcPr>
          <w:p w14:paraId="0BBD89DB" w14:textId="18AF2F46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015E3BBA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605A5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0CA9D68C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70EBB7" w14:textId="41F90388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160FAE6E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2ACB45D" w14:textId="77777777" w:rsidTr="00FA2451">
        <w:tc>
          <w:tcPr>
            <w:tcW w:w="1701" w:type="dxa"/>
            <w:vMerge/>
          </w:tcPr>
          <w:p w14:paraId="01352E57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03F5E66" w14:textId="511F7F3D" w:rsidR="00D45455" w:rsidRPr="00DF3C1E" w:rsidRDefault="00D45455" w:rsidP="00D45455">
            <w:r>
              <w:t xml:space="preserve">Тема 5.4. </w:t>
            </w:r>
            <w:r w:rsidRPr="00B36F3D">
              <w:t>Стековые автоматы и распознаваемые ими языки. Недетерминированные стековые автоматы. Примеры языков, распознаваемых недетерминированным стековым автоматом, но нераспознаваемого детерминированным.</w:t>
            </w:r>
          </w:p>
        </w:tc>
        <w:tc>
          <w:tcPr>
            <w:tcW w:w="815" w:type="dxa"/>
          </w:tcPr>
          <w:p w14:paraId="4A1561FF" w14:textId="13B558E3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315D4B14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161721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8B087E" w14:textId="6A987C71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FD1B97D" w14:textId="09095E3D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2BC5E9F2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05719DD2" w14:textId="77777777" w:rsidTr="00FA2451">
        <w:tc>
          <w:tcPr>
            <w:tcW w:w="1701" w:type="dxa"/>
            <w:vMerge/>
          </w:tcPr>
          <w:p w14:paraId="1690509E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9718867" w14:textId="6C8328E8" w:rsidR="00D45455" w:rsidRPr="00DF3C1E" w:rsidRDefault="00D45455" w:rsidP="00D45455">
            <w:r w:rsidRPr="00BA5B2F">
              <w:t xml:space="preserve">Практическое занятие № </w:t>
            </w:r>
            <w:r>
              <w:t>5</w:t>
            </w:r>
            <w:r w:rsidRPr="00BA5B2F">
              <w:t>.1. Описание по данному автомату распознаваемого им языка. Построение детерминированного или недетерминированного автомата по описанию языка, который он должен распознавать. Получение новых автоматных языков с помощью операций над имеющимися.</w:t>
            </w:r>
          </w:p>
        </w:tc>
        <w:tc>
          <w:tcPr>
            <w:tcW w:w="815" w:type="dxa"/>
          </w:tcPr>
          <w:p w14:paraId="538AAA70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B96E6C" w14:textId="0CE37174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29CDCFA5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FF40501" w14:textId="76EAF51B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70BEA0" w14:textId="4770F7DE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734DA9A2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34A9A3B4" w14:textId="77777777" w:rsidTr="00FA2451">
        <w:tc>
          <w:tcPr>
            <w:tcW w:w="1701" w:type="dxa"/>
            <w:vMerge/>
          </w:tcPr>
          <w:p w14:paraId="72C03F67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44D4283" w14:textId="6FE65BE1" w:rsidR="00D45455" w:rsidRPr="00DF3C1E" w:rsidRDefault="00D45455" w:rsidP="00D45455">
            <w:r w:rsidRPr="00BA5B2F">
              <w:t>Практическое занятие №</w:t>
            </w:r>
            <w:r>
              <w:t xml:space="preserve"> 5.2. Д</w:t>
            </w:r>
            <w:r w:rsidRPr="00B36F3D">
              <w:t>етерминизаци</w:t>
            </w:r>
            <w:r>
              <w:t>я</w:t>
            </w:r>
            <w:r w:rsidRPr="00B36F3D">
              <w:t xml:space="preserve"> </w:t>
            </w:r>
            <w:r>
              <w:t xml:space="preserve">данного </w:t>
            </w:r>
            <w:r w:rsidRPr="00B36F3D">
              <w:t xml:space="preserve">недетерминированного автомата. </w:t>
            </w:r>
            <w:r>
              <w:t xml:space="preserve">Примеры неавтоматных языков и доказательство их неавтоматности. </w:t>
            </w:r>
          </w:p>
        </w:tc>
        <w:tc>
          <w:tcPr>
            <w:tcW w:w="815" w:type="dxa"/>
          </w:tcPr>
          <w:p w14:paraId="32FD6B3D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07E039" w14:textId="0C843846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2C31B51D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ACE0551" w14:textId="2ECA08E4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CAEE890" w14:textId="53E1D1D8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  <w:vMerge/>
          </w:tcPr>
          <w:p w14:paraId="5D1CCB21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5CECCDCF" w14:textId="77777777" w:rsidTr="00FA2451">
        <w:tc>
          <w:tcPr>
            <w:tcW w:w="1701" w:type="dxa"/>
            <w:vMerge/>
          </w:tcPr>
          <w:p w14:paraId="37CE763E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69AFC60" w14:textId="3C711C86" w:rsidR="00D45455" w:rsidRDefault="00D45455" w:rsidP="00D45455">
            <w:r w:rsidRPr="00BA5B2F">
              <w:t>Практическое занятие №</w:t>
            </w:r>
            <w:r>
              <w:t xml:space="preserve"> 5.3. Описание соответствия </w:t>
            </w:r>
            <w:r w:rsidRPr="0063290B">
              <w:t>«вход-выход»</w:t>
            </w:r>
            <w:r>
              <w:t xml:space="preserve"> по данному преобразователю.</w:t>
            </w:r>
            <w:r w:rsidRPr="0063290B">
              <w:t xml:space="preserve"> Построение преобразователя по описанию соответствия «вход-выход».</w:t>
            </w:r>
            <w:r>
              <w:t xml:space="preserve"> Минимизация преобразователей и автоматов.</w:t>
            </w:r>
          </w:p>
        </w:tc>
        <w:tc>
          <w:tcPr>
            <w:tcW w:w="815" w:type="dxa"/>
          </w:tcPr>
          <w:p w14:paraId="02D09145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661C5DB" w14:textId="476F93B2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3FF0287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B4D6020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6DB857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645C03E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73EA1ED" w14:textId="77777777" w:rsidTr="00FA2451">
        <w:tc>
          <w:tcPr>
            <w:tcW w:w="1701" w:type="dxa"/>
            <w:vMerge/>
          </w:tcPr>
          <w:p w14:paraId="03A05C63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A0501CE" w14:textId="312E9149" w:rsidR="00D45455" w:rsidRDefault="00D45455" w:rsidP="00D45455">
            <w:r w:rsidRPr="00BA5B2F">
              <w:t>Практическое занятие №</w:t>
            </w:r>
            <w:r>
              <w:t xml:space="preserve"> 5.4. Построение с</w:t>
            </w:r>
            <w:r w:rsidRPr="00B36F3D">
              <w:t>теков</w:t>
            </w:r>
            <w:r>
              <w:t>ого</w:t>
            </w:r>
            <w:r w:rsidRPr="00B36F3D">
              <w:t xml:space="preserve"> автомат</w:t>
            </w:r>
            <w:r>
              <w:t>а,</w:t>
            </w:r>
            <w:r w:rsidRPr="00B36F3D">
              <w:t xml:space="preserve"> распозна</w:t>
            </w:r>
            <w:r>
              <w:t>ющего данный язык</w:t>
            </w:r>
            <w:r w:rsidRPr="00B36F3D">
              <w:t>. Примеры языков, распознаваемых недетерминированным стековым автоматом, но нераспознаваемого детерминированным.</w:t>
            </w:r>
          </w:p>
        </w:tc>
        <w:tc>
          <w:tcPr>
            <w:tcW w:w="815" w:type="dxa"/>
          </w:tcPr>
          <w:p w14:paraId="6D230C62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9EEF8E" w14:textId="1E81EB55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1059006B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171B6A7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278FDD5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6AEB410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3EE2144C" w14:textId="77777777" w:rsidTr="00FA2451">
        <w:tc>
          <w:tcPr>
            <w:tcW w:w="1701" w:type="dxa"/>
            <w:vMerge w:val="restart"/>
          </w:tcPr>
          <w:p w14:paraId="0C273F49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58B3856C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7A125905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76840D06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2F4A899" w14:textId="0398E7BF" w:rsidR="00D45455" w:rsidRDefault="00D45455" w:rsidP="00D45455">
            <w:r w:rsidRPr="00977128"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  <w:r w:rsidRPr="00977128">
              <w:rPr>
                <w:b/>
                <w:bCs/>
                <w:lang w:val="en-US"/>
              </w:rPr>
              <w:t xml:space="preserve">I. </w:t>
            </w:r>
            <w:r>
              <w:rPr>
                <w:b/>
                <w:bCs/>
              </w:rPr>
              <w:t>Машина Тьюринга</w:t>
            </w:r>
          </w:p>
        </w:tc>
        <w:tc>
          <w:tcPr>
            <w:tcW w:w="815" w:type="dxa"/>
          </w:tcPr>
          <w:p w14:paraId="3EF4D484" w14:textId="0AAF82A3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5189AB1C" w14:textId="0A336A34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2976453D" w14:textId="717E0F33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394AF680" w14:textId="0C1A0E38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0BDF4EF7" w14:textId="4EEAB474" w:rsidR="00D45455" w:rsidRPr="00C8367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4002" w:type="dxa"/>
            <w:vMerge w:val="restart"/>
          </w:tcPr>
          <w:p w14:paraId="0454717E" w14:textId="77777777" w:rsidR="00D45455" w:rsidRPr="003A3CAB" w:rsidRDefault="00D45455" w:rsidP="00D45455">
            <w:pPr>
              <w:jc w:val="both"/>
            </w:pPr>
            <w:r w:rsidRPr="003A3CAB">
              <w:t xml:space="preserve">Формы текущего контроля </w:t>
            </w:r>
          </w:p>
          <w:p w14:paraId="36929D61" w14:textId="37CC2D56" w:rsidR="00D45455" w:rsidRDefault="00D45455" w:rsidP="00D45455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I</w:t>
            </w:r>
            <w:r w:rsidRPr="003A3CAB">
              <w:t>:</w:t>
            </w:r>
          </w:p>
          <w:p w14:paraId="31AC6B54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3E9E4E3B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5A2C09AB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667BD5F6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10E511A1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4C0EC437" w14:textId="77777777" w:rsidTr="00FA2451">
        <w:tc>
          <w:tcPr>
            <w:tcW w:w="1701" w:type="dxa"/>
            <w:vMerge/>
          </w:tcPr>
          <w:p w14:paraId="0231740A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E3D6199" w14:textId="2840D721" w:rsidR="00D45455" w:rsidRDefault="00D45455" w:rsidP="00D45455">
            <w:r>
              <w:t xml:space="preserve">Тема 6.1. Понятие машины Тьюринга и её программы. </w:t>
            </w:r>
            <w:r w:rsidRPr="00A1567B">
              <w:t>Построение программ для машины Тьюринга</w:t>
            </w:r>
            <w:r w:rsidRPr="00B36F3D">
              <w:t xml:space="preserve">, </w:t>
            </w:r>
            <w:r>
              <w:t>изображение машины Тьюринга схемой</w:t>
            </w:r>
            <w:r w:rsidRPr="00A1567B">
              <w:t>.</w:t>
            </w:r>
            <w:r>
              <w:t xml:space="preserve"> </w:t>
            </w:r>
          </w:p>
        </w:tc>
        <w:tc>
          <w:tcPr>
            <w:tcW w:w="815" w:type="dxa"/>
          </w:tcPr>
          <w:p w14:paraId="53D60CBD" w14:textId="2F1FC8BE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55B39D8E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6B023D4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E5B74A7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596EF13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A5EA5E2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5E4E99A2" w14:textId="77777777" w:rsidTr="00FA2451">
        <w:tc>
          <w:tcPr>
            <w:tcW w:w="1701" w:type="dxa"/>
            <w:vMerge/>
          </w:tcPr>
          <w:p w14:paraId="6D8A4825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CFEAF4C" w14:textId="7688EEC6" w:rsidR="00D45455" w:rsidRDefault="00D45455" w:rsidP="00D45455">
            <w:r>
              <w:t xml:space="preserve">Тема 6.2. </w:t>
            </w:r>
            <w:r>
              <w:rPr>
                <w:bCs/>
              </w:rPr>
              <w:t>Вычисление функций на машинах Тьюринга. Синтез машин Тьюринга. Тезис Тьюринга. Универсальная машина Тьюринга.</w:t>
            </w:r>
          </w:p>
        </w:tc>
        <w:tc>
          <w:tcPr>
            <w:tcW w:w="815" w:type="dxa"/>
          </w:tcPr>
          <w:p w14:paraId="0197DA31" w14:textId="7164F76A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399A4CB6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F7DC3D3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6CE558F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4B53BF8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7CA7DF2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AE100CA" w14:textId="77777777" w:rsidTr="00FA2451">
        <w:tc>
          <w:tcPr>
            <w:tcW w:w="1701" w:type="dxa"/>
            <w:vMerge/>
          </w:tcPr>
          <w:p w14:paraId="0868CB33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74813DB" w14:textId="06AFEE01" w:rsidR="00D45455" w:rsidRDefault="00D45455" w:rsidP="00D45455">
            <w:r>
              <w:t xml:space="preserve">Тема 6.3. </w:t>
            </w:r>
            <w:r>
              <w:rPr>
                <w:bCs/>
              </w:rPr>
              <w:t>Алгоритмически в</w:t>
            </w:r>
            <w:r w:rsidRPr="00BA744A">
              <w:rPr>
                <w:bCs/>
              </w:rPr>
              <w:t>ычислимые и невычислимые функции, разрешимые и неразрешимые проблемы. Функция продуктивности, её невычислимость. Проблема остановки машины Тьюринга, её неразрешимость. Проблема соответствия Поста, её неразрешимость и примеры её решения в частных сл</w:t>
            </w:r>
            <w:r>
              <w:rPr>
                <w:bCs/>
              </w:rPr>
              <w:t>у</w:t>
            </w:r>
            <w:r w:rsidRPr="00BA744A">
              <w:rPr>
                <w:bCs/>
              </w:rPr>
              <w:t>чаях.</w:t>
            </w:r>
          </w:p>
        </w:tc>
        <w:tc>
          <w:tcPr>
            <w:tcW w:w="815" w:type="dxa"/>
          </w:tcPr>
          <w:p w14:paraId="632E9877" w14:textId="497487E8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0D9BFA41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DC4E1B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5AD2805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EE502DB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2AB90DB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275E197" w14:textId="77777777" w:rsidTr="00FA2451">
        <w:tc>
          <w:tcPr>
            <w:tcW w:w="1701" w:type="dxa"/>
            <w:vMerge/>
          </w:tcPr>
          <w:p w14:paraId="4E3AEF01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5EFD05B" w14:textId="0BC33E55" w:rsidR="00D45455" w:rsidRDefault="00D45455" w:rsidP="00D45455">
            <w:r w:rsidRPr="00BA5B2F">
              <w:t>Практическое занятие №</w:t>
            </w:r>
            <w:r>
              <w:t xml:space="preserve"> 6.1. Прослеживание работы данной машины Тьюринга на данном входе. Построение машины </w:t>
            </w:r>
            <w:r>
              <w:lastRenderedPageBreak/>
              <w:t xml:space="preserve">Тьюринга, решающей данную задачу. </w:t>
            </w:r>
          </w:p>
        </w:tc>
        <w:tc>
          <w:tcPr>
            <w:tcW w:w="815" w:type="dxa"/>
          </w:tcPr>
          <w:p w14:paraId="1C19087B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7670CDC" w14:textId="792DE348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176513EA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BB9B022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DA6BDB3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0C86274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0D64D75B" w14:textId="77777777" w:rsidTr="00FA2451">
        <w:tc>
          <w:tcPr>
            <w:tcW w:w="1701" w:type="dxa"/>
            <w:vMerge/>
          </w:tcPr>
          <w:p w14:paraId="72671BE0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8A54BBE" w14:textId="5EA2005D" w:rsidR="00D45455" w:rsidRDefault="00D45455" w:rsidP="00D45455">
            <w:r w:rsidRPr="00BA5B2F">
              <w:t>Практическое занятие №</w:t>
            </w:r>
            <w:r>
              <w:t xml:space="preserve"> 6.2. Построение машины Тьюринга, вычисляющей данную функцию</w:t>
            </w:r>
            <w:r w:rsidRPr="00A1567B">
              <w:t>.</w:t>
            </w:r>
            <w:r>
              <w:t xml:space="preserve"> Построение машины Тьюринга, являющейся композицией двух данных машин</w:t>
            </w:r>
            <w:r>
              <w:rPr>
                <w:bCs/>
              </w:rPr>
              <w:t xml:space="preserve">. </w:t>
            </w:r>
          </w:p>
        </w:tc>
        <w:tc>
          <w:tcPr>
            <w:tcW w:w="815" w:type="dxa"/>
          </w:tcPr>
          <w:p w14:paraId="7857C376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9F2876B" w14:textId="70754554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4841EFF5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49F6CE9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321F77F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920763E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81B89F6" w14:textId="77777777" w:rsidTr="00FA2451">
        <w:tc>
          <w:tcPr>
            <w:tcW w:w="1701" w:type="dxa"/>
            <w:vMerge/>
          </w:tcPr>
          <w:p w14:paraId="70A685B0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F63A3A7" w14:textId="5920A02B" w:rsidR="00D45455" w:rsidRDefault="00D45455" w:rsidP="00D45455">
            <w:r w:rsidRPr="00BA5B2F">
              <w:t>Практическое занятие №</w:t>
            </w:r>
            <w:r>
              <w:t xml:space="preserve"> 6.3. Решение частных случаев проблемы остановки. Решение частных случаев п</w:t>
            </w:r>
            <w:r w:rsidRPr="00BA744A">
              <w:rPr>
                <w:bCs/>
              </w:rPr>
              <w:t>роблем</w:t>
            </w:r>
            <w:r>
              <w:rPr>
                <w:bCs/>
              </w:rPr>
              <w:t>ы</w:t>
            </w:r>
            <w:r w:rsidRPr="00BA744A">
              <w:rPr>
                <w:bCs/>
              </w:rPr>
              <w:t xml:space="preserve"> соответствия Поста.</w:t>
            </w:r>
          </w:p>
        </w:tc>
        <w:tc>
          <w:tcPr>
            <w:tcW w:w="815" w:type="dxa"/>
          </w:tcPr>
          <w:p w14:paraId="6C8A1B1A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3EA1B2" w14:textId="012ADD05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42CDD6D9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DB80A9C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87C0353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8985C58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2CC48FA" w14:textId="77777777" w:rsidTr="00FA2451">
        <w:tc>
          <w:tcPr>
            <w:tcW w:w="1701" w:type="dxa"/>
            <w:vMerge w:val="restart"/>
          </w:tcPr>
          <w:p w14:paraId="575C2739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055994CC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58ADF67A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52E2FF64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96C7006" w14:textId="74277103" w:rsidR="00D45455" w:rsidRDefault="00D45455" w:rsidP="00D45455"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VII</w:t>
            </w:r>
            <w:r w:rsidRPr="00294C13">
              <w:rPr>
                <w:b/>
              </w:rPr>
              <w:t xml:space="preserve">. </w:t>
            </w:r>
            <w:r>
              <w:rPr>
                <w:b/>
              </w:rPr>
              <w:t>Теория алгоритмов</w:t>
            </w:r>
            <w:r w:rsidRPr="0073645E">
              <w:rPr>
                <w:b/>
              </w:rPr>
              <w:t xml:space="preserve"> </w:t>
            </w:r>
          </w:p>
        </w:tc>
        <w:tc>
          <w:tcPr>
            <w:tcW w:w="815" w:type="dxa"/>
          </w:tcPr>
          <w:p w14:paraId="00128813" w14:textId="6C501001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1FAF7F9" w14:textId="5682F5E4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7407F8B3" w14:textId="79200BA9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70DCF26C" w14:textId="5D6C3872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674CFBC3" w14:textId="1D19AAFF" w:rsidR="00D45455" w:rsidRPr="00C8367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002" w:type="dxa"/>
            <w:vMerge w:val="restart"/>
          </w:tcPr>
          <w:p w14:paraId="6191E130" w14:textId="77777777" w:rsidR="00D45455" w:rsidRPr="003A3CAB" w:rsidRDefault="00D45455" w:rsidP="00D45455">
            <w:pPr>
              <w:jc w:val="both"/>
            </w:pPr>
            <w:r w:rsidRPr="003A3CAB">
              <w:t xml:space="preserve">Формы текущего контроля </w:t>
            </w:r>
          </w:p>
          <w:p w14:paraId="3478DF35" w14:textId="5585B756" w:rsidR="00D45455" w:rsidRDefault="00D45455" w:rsidP="00D45455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II</w:t>
            </w:r>
            <w:r w:rsidRPr="003A3CAB">
              <w:t>:</w:t>
            </w:r>
          </w:p>
          <w:p w14:paraId="1C17B5E5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54A9CA29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10BD7B09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5025D093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0F6362A7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0520CD4" w14:textId="77777777" w:rsidTr="00FA2451">
        <w:tc>
          <w:tcPr>
            <w:tcW w:w="1701" w:type="dxa"/>
            <w:vMerge/>
          </w:tcPr>
          <w:p w14:paraId="22189463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4014D4B" w14:textId="426FF7F7" w:rsidR="00D45455" w:rsidRDefault="00D45455" w:rsidP="00D45455">
            <w:r>
              <w:t xml:space="preserve">Тема 7.1. </w:t>
            </w:r>
            <w:r w:rsidRPr="00814A7A">
              <w:t>Частично рекурсивные функции. Операции суперпозиции и примитивной рекурсии. Рекурсивные функции. Операция минимизации. Разрешимые и перечислимые множества. Тезис Черча.</w:t>
            </w:r>
          </w:p>
        </w:tc>
        <w:tc>
          <w:tcPr>
            <w:tcW w:w="815" w:type="dxa"/>
          </w:tcPr>
          <w:p w14:paraId="60FEF9FB" w14:textId="168EA66D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30C8F3D1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83E6667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CEB5036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A711CCE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06AE7FA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76CAFE0" w14:textId="77777777" w:rsidTr="00FA2451">
        <w:tc>
          <w:tcPr>
            <w:tcW w:w="1701" w:type="dxa"/>
            <w:vMerge/>
          </w:tcPr>
          <w:p w14:paraId="16C304E6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9FA3FA" w14:textId="7FFE62F3" w:rsidR="00D45455" w:rsidRDefault="00D45455" w:rsidP="00D45455">
            <w:r>
              <w:t xml:space="preserve">Тема 7.2. </w:t>
            </w:r>
            <w:r w:rsidRPr="00814A7A">
              <w:t xml:space="preserve">Меры сложности вычислений. Классы </w:t>
            </w:r>
            <w:r w:rsidRPr="00814A7A">
              <w:rPr>
                <w:lang w:val="en-US"/>
              </w:rPr>
              <w:t>P</w:t>
            </w:r>
            <w:r w:rsidRPr="00814A7A">
              <w:t xml:space="preserve"> и </w:t>
            </w:r>
            <w:r w:rsidRPr="00814A7A">
              <w:rPr>
                <w:lang w:val="en-US"/>
              </w:rPr>
              <w:t>NP</w:t>
            </w:r>
            <w:r w:rsidRPr="00814A7A">
              <w:t>. Примеры задач, решаемых эффективными алгоритмами и заведомо трудных задач.</w:t>
            </w:r>
          </w:p>
        </w:tc>
        <w:tc>
          <w:tcPr>
            <w:tcW w:w="815" w:type="dxa"/>
          </w:tcPr>
          <w:p w14:paraId="51627F0B" w14:textId="79936096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4AB09EF0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CE4423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818E296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DB94F4F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247A18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4547A2F2" w14:textId="77777777" w:rsidTr="00FA2451">
        <w:tc>
          <w:tcPr>
            <w:tcW w:w="1701" w:type="dxa"/>
            <w:vMerge/>
          </w:tcPr>
          <w:p w14:paraId="1FA41751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51F4A7A" w14:textId="3A4312B1" w:rsidR="00D45455" w:rsidRDefault="00D45455" w:rsidP="00D45455">
            <w:r>
              <w:t xml:space="preserve">Тема 7.3. </w:t>
            </w:r>
            <w:r w:rsidRPr="00814A7A">
              <w:t xml:space="preserve">Понятие приближённого алгоритма и его ошибки. Примеры приближённых алгоритмов для задачи построения минимального вершинного покрытия в графе и задачи коммивояжёра. Оценка ошибки этих алгоритмов. </w:t>
            </w:r>
          </w:p>
        </w:tc>
        <w:tc>
          <w:tcPr>
            <w:tcW w:w="815" w:type="dxa"/>
          </w:tcPr>
          <w:p w14:paraId="4C79122C" w14:textId="25ED5527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5BBAF28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DF72F5D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EE0C219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F832595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5457934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5C6E335" w14:textId="77777777" w:rsidTr="00FA2451">
        <w:tc>
          <w:tcPr>
            <w:tcW w:w="1701" w:type="dxa"/>
            <w:vMerge/>
          </w:tcPr>
          <w:p w14:paraId="12A5EE5F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2B65D73" w14:textId="03568473" w:rsidR="00D45455" w:rsidRDefault="00D45455" w:rsidP="00D45455">
            <w:r>
              <w:t xml:space="preserve">Тема 7.4. </w:t>
            </w:r>
            <w:r w:rsidRPr="00814A7A">
              <w:t>Понятие вероятностного алгоритма. Примеры вероятностных алгоритмов для задачи проверки простоты числа и задачи поиска значений переменных, при которых истинно максимальное число клауз в данной КНФ. Оценка вероятности верного ответа в первой задаче и математического ожидания ошибки алгоритма во второй.</w:t>
            </w:r>
          </w:p>
        </w:tc>
        <w:tc>
          <w:tcPr>
            <w:tcW w:w="815" w:type="dxa"/>
          </w:tcPr>
          <w:p w14:paraId="292BBB54" w14:textId="646DAF41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0DBE41FD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6F6416E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038ED7B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2FB5D53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0382A98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22A8B3F4" w14:textId="77777777" w:rsidTr="00FA2451">
        <w:tc>
          <w:tcPr>
            <w:tcW w:w="1701" w:type="dxa"/>
            <w:vMerge/>
          </w:tcPr>
          <w:p w14:paraId="1A0747DD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45CBA6F" w14:textId="61871E23" w:rsidR="00D45455" w:rsidRDefault="00D45455" w:rsidP="00D45455">
            <w:r w:rsidRPr="00BA5B2F">
              <w:t>Практическое занятие №</w:t>
            </w:r>
            <w:r>
              <w:t xml:space="preserve"> 7.1. Применение о</w:t>
            </w:r>
            <w:r w:rsidRPr="00814A7A">
              <w:t>пераци</w:t>
            </w:r>
            <w:r>
              <w:t>й</w:t>
            </w:r>
            <w:r w:rsidRPr="00814A7A">
              <w:t xml:space="preserve"> суперпозиции и примитивной рекурсии</w:t>
            </w:r>
            <w:r>
              <w:t xml:space="preserve"> для построения частично рекурсивных функций</w:t>
            </w:r>
            <w:r w:rsidRPr="00814A7A">
              <w:t xml:space="preserve">. </w:t>
            </w:r>
            <w:r>
              <w:t>Применение</w:t>
            </w:r>
            <w:r w:rsidRPr="00814A7A">
              <w:t xml:space="preserve"> </w:t>
            </w:r>
            <w:r>
              <w:t>о</w:t>
            </w:r>
            <w:r w:rsidRPr="00814A7A">
              <w:t>пераци</w:t>
            </w:r>
            <w:r>
              <w:t>и</w:t>
            </w:r>
            <w:r w:rsidRPr="00814A7A">
              <w:t xml:space="preserve"> минимизации</w:t>
            </w:r>
            <w:r>
              <w:t xml:space="preserve"> для построения рекурсивных функций</w:t>
            </w:r>
            <w:r w:rsidRPr="00814A7A">
              <w:t>.</w:t>
            </w:r>
          </w:p>
        </w:tc>
        <w:tc>
          <w:tcPr>
            <w:tcW w:w="815" w:type="dxa"/>
          </w:tcPr>
          <w:p w14:paraId="1469034D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BB065AF" w14:textId="5EE9316C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5939B3B4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5AFE506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F1C87C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1A50474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1E839F6F" w14:textId="77777777" w:rsidTr="00FA2451">
        <w:tc>
          <w:tcPr>
            <w:tcW w:w="1701" w:type="dxa"/>
            <w:vMerge/>
          </w:tcPr>
          <w:p w14:paraId="3D0C5B00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E0BF428" w14:textId="57C630A5" w:rsidR="00D45455" w:rsidRDefault="00D45455" w:rsidP="00D45455">
            <w:r w:rsidRPr="00BA5B2F">
              <w:t>Практическое занятие №</w:t>
            </w:r>
            <w:r>
              <w:t xml:space="preserve"> 7.2. Примеры задач из класса </w:t>
            </w:r>
            <w:r w:rsidRPr="00814A7A">
              <w:rPr>
                <w:lang w:val="en-US"/>
              </w:rPr>
              <w:t>NP</w:t>
            </w:r>
            <w:r>
              <w:t>, доказательство их принадлежности этому классу</w:t>
            </w:r>
            <w:r w:rsidRPr="00814A7A">
              <w:t xml:space="preserve">. Примеры задач, </w:t>
            </w:r>
            <w:r>
              <w:t xml:space="preserve">не принадлежащих классу </w:t>
            </w:r>
            <w:r>
              <w:rPr>
                <w:lang w:val="en-US"/>
              </w:rPr>
              <w:t>NP</w:t>
            </w:r>
            <w:r w:rsidRPr="00814A7A">
              <w:t>.</w:t>
            </w:r>
          </w:p>
        </w:tc>
        <w:tc>
          <w:tcPr>
            <w:tcW w:w="815" w:type="dxa"/>
          </w:tcPr>
          <w:p w14:paraId="4BA25E40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F068E2D" w14:textId="3319D540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29890E6B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FAEFF2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AD3DEEB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D1BCC91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203118BD" w14:textId="77777777" w:rsidTr="00FA2451">
        <w:tc>
          <w:tcPr>
            <w:tcW w:w="1701" w:type="dxa"/>
            <w:vMerge/>
          </w:tcPr>
          <w:p w14:paraId="46A27C44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62862633" w14:textId="16D18B4A" w:rsidR="00D45455" w:rsidRDefault="00D45455" w:rsidP="00D45455">
            <w:r w:rsidRPr="00BA5B2F">
              <w:t>Практическое занятие №</w:t>
            </w:r>
            <w:r>
              <w:t xml:space="preserve"> 7.3. Применение</w:t>
            </w:r>
            <w:r w:rsidRPr="00814A7A">
              <w:t xml:space="preserve"> приближённых алгоритмов для задачи построения минимального вершинного покрытия в графе и задачи коммивояжёра. Оценка ошибки</w:t>
            </w:r>
            <w:r>
              <w:t xml:space="preserve">, которую допустили </w:t>
            </w:r>
            <w:r w:rsidRPr="00814A7A">
              <w:t>эти алгоритм</w:t>
            </w:r>
            <w:r>
              <w:t>ы</w:t>
            </w:r>
            <w:r w:rsidRPr="00814A7A">
              <w:t xml:space="preserve">. </w:t>
            </w:r>
          </w:p>
        </w:tc>
        <w:tc>
          <w:tcPr>
            <w:tcW w:w="815" w:type="dxa"/>
          </w:tcPr>
          <w:p w14:paraId="4F746923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FF25229" w14:textId="0116CA00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4E46BEB1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B0E774D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45038722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3640C1A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251E8EC4" w14:textId="77777777" w:rsidTr="00FA2451">
        <w:tc>
          <w:tcPr>
            <w:tcW w:w="1701" w:type="dxa"/>
            <w:vMerge/>
          </w:tcPr>
          <w:p w14:paraId="168ED597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00A4CDE9" w14:textId="4F5E6EE5" w:rsidR="00D45455" w:rsidRDefault="00D45455" w:rsidP="00D45455">
            <w:r w:rsidRPr="00BA5B2F">
              <w:t>Практическое занятие №</w:t>
            </w:r>
            <w:r>
              <w:t xml:space="preserve"> 7.4. Применение </w:t>
            </w:r>
            <w:r w:rsidRPr="00814A7A">
              <w:t xml:space="preserve">вероятностных алгоритмов для задачи проверки простоты числа и задачи поиска значений переменных, при которых истинно максимальное число клауз в данной КНФ. Оценка </w:t>
            </w:r>
            <w:r>
              <w:t>точности результата работы алгоритмов</w:t>
            </w:r>
            <w:r w:rsidRPr="00814A7A">
              <w:t>.</w:t>
            </w:r>
          </w:p>
        </w:tc>
        <w:tc>
          <w:tcPr>
            <w:tcW w:w="815" w:type="dxa"/>
          </w:tcPr>
          <w:p w14:paraId="4D7C2522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EA959C1" w14:textId="62501BFE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14:paraId="31E4FC3C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AD4956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AE34347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98EF3C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0A11DAA" w14:textId="77777777" w:rsidTr="00FA2451">
        <w:tc>
          <w:tcPr>
            <w:tcW w:w="1701" w:type="dxa"/>
            <w:vMerge w:val="restart"/>
          </w:tcPr>
          <w:p w14:paraId="3D546F5B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>
              <w:t>3</w:t>
            </w:r>
            <w:r w:rsidRPr="00896769">
              <w:t xml:space="preserve">: </w:t>
            </w:r>
          </w:p>
          <w:p w14:paraId="6B40D9DC" w14:textId="77777777" w:rsidR="00D45455" w:rsidRPr="00896769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>
              <w:t>3</w:t>
            </w:r>
            <w:r w:rsidRPr="00896769">
              <w:t>.1</w:t>
            </w:r>
          </w:p>
          <w:p w14:paraId="31F2CB07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>
              <w:t>3</w:t>
            </w:r>
            <w:r w:rsidRPr="00896769">
              <w:t>.2</w:t>
            </w:r>
          </w:p>
          <w:p w14:paraId="319B8223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5DC4A2A" w14:textId="0F2178E7" w:rsidR="00D45455" w:rsidRDefault="00D45455" w:rsidP="00D45455"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III</w:t>
            </w:r>
            <w:r w:rsidRPr="00820DA7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Нечёткая логика</w:t>
            </w:r>
          </w:p>
        </w:tc>
        <w:tc>
          <w:tcPr>
            <w:tcW w:w="815" w:type="dxa"/>
          </w:tcPr>
          <w:p w14:paraId="5F15F1BE" w14:textId="3E2620E9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67E7E09C" w14:textId="57C962FC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45A0B1AA" w14:textId="63E73D4E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40CC9D4D" w14:textId="3927B86C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14:paraId="04BB64F3" w14:textId="7CC1BED7" w:rsidR="00D45455" w:rsidRPr="00C8367A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4002" w:type="dxa"/>
            <w:vMerge w:val="restart"/>
          </w:tcPr>
          <w:p w14:paraId="05D75023" w14:textId="77777777" w:rsidR="00D45455" w:rsidRPr="003A3CAB" w:rsidRDefault="00D45455" w:rsidP="00D45455">
            <w:pPr>
              <w:jc w:val="both"/>
            </w:pPr>
            <w:r w:rsidRPr="003A3CAB">
              <w:t xml:space="preserve">Формы текущего контроля </w:t>
            </w:r>
          </w:p>
          <w:p w14:paraId="302A05CA" w14:textId="4F5683E0" w:rsidR="00D45455" w:rsidRDefault="00D45455" w:rsidP="00D45455">
            <w:pPr>
              <w:jc w:val="both"/>
            </w:pPr>
            <w:r w:rsidRPr="003A3CAB">
              <w:t xml:space="preserve">по разделу </w:t>
            </w:r>
            <w:r>
              <w:rPr>
                <w:lang w:val="en-US"/>
              </w:rPr>
              <w:t>VIII</w:t>
            </w:r>
            <w:r w:rsidRPr="003A3CAB">
              <w:t>:</w:t>
            </w:r>
          </w:p>
          <w:p w14:paraId="572CDD44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устный опрос, </w:t>
            </w:r>
          </w:p>
          <w:p w14:paraId="6F314D19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домашних заданий</w:t>
            </w:r>
            <w:r>
              <w:t>,</w:t>
            </w:r>
          </w:p>
          <w:p w14:paraId="5167984A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 xml:space="preserve">проверка контрольной работы, </w:t>
            </w:r>
          </w:p>
          <w:p w14:paraId="0E4A316B" w14:textId="77777777" w:rsidR="00D45455" w:rsidRPr="00AF0C4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AF0C48">
              <w:t>проверка индивидуальных заданий</w:t>
            </w:r>
            <w:r>
              <w:t>.</w:t>
            </w:r>
          </w:p>
          <w:p w14:paraId="241C66D1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028A52B3" w14:textId="77777777" w:rsidTr="00FA2451">
        <w:tc>
          <w:tcPr>
            <w:tcW w:w="1701" w:type="dxa"/>
            <w:vMerge/>
          </w:tcPr>
          <w:p w14:paraId="6FFBF65F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0277ED8" w14:textId="1438153D" w:rsidR="00D45455" w:rsidRDefault="00D45455" w:rsidP="00D45455">
            <w:r>
              <w:t xml:space="preserve">Тема 8.1. Понятие нечёткой логики и нечёткого множества. Способы представления нечётких множеств. Операции над нечёткими множествами. </w:t>
            </w:r>
          </w:p>
        </w:tc>
        <w:tc>
          <w:tcPr>
            <w:tcW w:w="815" w:type="dxa"/>
          </w:tcPr>
          <w:p w14:paraId="7639E055" w14:textId="1CE879FC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2560221A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40917C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BE259C8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59B0687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7563DB6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3DBCB187" w14:textId="77777777" w:rsidTr="00FA2451">
        <w:tc>
          <w:tcPr>
            <w:tcW w:w="1701" w:type="dxa"/>
            <w:vMerge/>
          </w:tcPr>
          <w:p w14:paraId="0F935FDE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3D17C07" w14:textId="245F41AE" w:rsidR="00D45455" w:rsidRDefault="00D45455" w:rsidP="00D45455">
            <w:r>
              <w:t xml:space="preserve">Тема 8.2. Нечёткая арифметика. Нечёткие высказывания. Нечёткие предикаты и кванторы. </w:t>
            </w:r>
          </w:p>
        </w:tc>
        <w:tc>
          <w:tcPr>
            <w:tcW w:w="815" w:type="dxa"/>
          </w:tcPr>
          <w:p w14:paraId="368FE1C0" w14:textId="47153EB5" w:rsidR="00D45455" w:rsidRPr="00944A5D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48D447FC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2DA6218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F1FA80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423DACB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E8D4C80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4444B4A0" w14:textId="77777777" w:rsidTr="00FA2451">
        <w:tc>
          <w:tcPr>
            <w:tcW w:w="1701" w:type="dxa"/>
            <w:vMerge/>
          </w:tcPr>
          <w:p w14:paraId="0AF35898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49A7CD0" w14:textId="1C8A500A" w:rsidR="00D45455" w:rsidRDefault="00D45455" w:rsidP="00D45455">
            <w:r w:rsidRPr="00BA5B2F">
              <w:t>Практическое занятие №</w:t>
            </w:r>
            <w:r>
              <w:t xml:space="preserve"> 8.1. Выполнение операций над нечёткими множествами. Применение нечёткой логики при описании реальных ситуаций.</w:t>
            </w:r>
          </w:p>
        </w:tc>
        <w:tc>
          <w:tcPr>
            <w:tcW w:w="815" w:type="dxa"/>
          </w:tcPr>
          <w:p w14:paraId="25B2F6E1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DB5DBDF" w14:textId="364ECFBE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24C0D474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4A322D6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17C242A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284307B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773E47A9" w14:textId="77777777" w:rsidTr="00FA2451">
        <w:tc>
          <w:tcPr>
            <w:tcW w:w="1701" w:type="dxa"/>
            <w:vMerge/>
          </w:tcPr>
          <w:p w14:paraId="30D87563" w14:textId="77777777" w:rsidR="00D45455" w:rsidRPr="00413F3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B1C177A" w14:textId="43C73490" w:rsidR="00D45455" w:rsidRDefault="00D45455" w:rsidP="00D45455">
            <w:r w:rsidRPr="00BA5B2F">
              <w:t>Практическое занятие №</w:t>
            </w:r>
            <w:r>
              <w:t xml:space="preserve"> 8.2. Выполнение операций над </w:t>
            </w:r>
            <w:r>
              <w:lastRenderedPageBreak/>
              <w:t xml:space="preserve">нечёткими числами и нечёткими высказываниями. Определение условий, при которых на нечёткий предикат может быть навешан нечёткий квантор. </w:t>
            </w:r>
          </w:p>
        </w:tc>
        <w:tc>
          <w:tcPr>
            <w:tcW w:w="815" w:type="dxa"/>
          </w:tcPr>
          <w:p w14:paraId="7FBD8C37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5B92593" w14:textId="0884839E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815" w:type="dxa"/>
          </w:tcPr>
          <w:p w14:paraId="4AE33B2A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A618E08" w14:textId="77777777" w:rsidR="00D45455" w:rsidRPr="001C1B2E" w:rsidRDefault="00D45455" w:rsidP="00D4545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B927F3A" w14:textId="77777777" w:rsidR="00D45455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E27C85D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45455" w:rsidRPr="006168DD" w14:paraId="6A9A0013" w14:textId="77777777" w:rsidTr="00FA2451">
        <w:tc>
          <w:tcPr>
            <w:tcW w:w="1701" w:type="dxa"/>
          </w:tcPr>
          <w:p w14:paraId="6E81A96A" w14:textId="77777777" w:rsidR="00D45455" w:rsidRPr="001A0052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4D3D37" w14:textId="77777777" w:rsidR="00D45455" w:rsidRPr="008D59A8" w:rsidRDefault="00D45455" w:rsidP="00D45455">
            <w:pPr>
              <w:rPr>
                <w:iCs/>
              </w:rPr>
            </w:pPr>
            <w:r w:rsidRPr="008D59A8">
              <w:rPr>
                <w:iCs/>
              </w:rPr>
              <w:t>Зачет с оценкой</w:t>
            </w:r>
          </w:p>
        </w:tc>
        <w:tc>
          <w:tcPr>
            <w:tcW w:w="815" w:type="dxa"/>
          </w:tcPr>
          <w:p w14:paraId="513274F8" w14:textId="6BF62E6F" w:rsidR="00D45455" w:rsidRPr="00BC754B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17BE3007" w14:textId="5E604B90" w:rsidR="00D45455" w:rsidRPr="00BC754B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5" w:type="dxa"/>
          </w:tcPr>
          <w:p w14:paraId="76453F87" w14:textId="2F3FBB3D" w:rsidR="00D45455" w:rsidRPr="00BC754B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14:paraId="5E45913E" w14:textId="3AFEEA87" w:rsidR="00D45455" w:rsidRPr="00BC754B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21" w:type="dxa"/>
          </w:tcPr>
          <w:p w14:paraId="2DE1CD8B" w14:textId="60780EF0" w:rsidR="00D45455" w:rsidRPr="00BC754B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4002" w:type="dxa"/>
          </w:tcPr>
          <w:p w14:paraId="210F7F79" w14:textId="4311E1A8" w:rsidR="00D45455" w:rsidRPr="008D59A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8D59A8">
              <w:rPr>
                <w:iCs/>
              </w:rPr>
              <w:t>зачет проводится в письменной форме по билетам согласно программе зачета</w:t>
            </w:r>
          </w:p>
        </w:tc>
      </w:tr>
      <w:tr w:rsidR="00D45455" w:rsidRPr="006168DD" w14:paraId="3543D321" w14:textId="77777777" w:rsidTr="00FA2451">
        <w:tc>
          <w:tcPr>
            <w:tcW w:w="1701" w:type="dxa"/>
          </w:tcPr>
          <w:p w14:paraId="5EDC5BB4" w14:textId="77777777" w:rsidR="00D45455" w:rsidRPr="001A0052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B7042C" w14:textId="5D690B4F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седьмо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7627E885" w14:textId="5EBA04D6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815" w:type="dxa"/>
          </w:tcPr>
          <w:p w14:paraId="74101CAA" w14:textId="215867AD" w:rsidR="00D45455" w:rsidRPr="00583290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</w:p>
        </w:tc>
        <w:tc>
          <w:tcPr>
            <w:tcW w:w="815" w:type="dxa"/>
          </w:tcPr>
          <w:p w14:paraId="2928AAC2" w14:textId="77777777" w:rsidR="00D45455" w:rsidRPr="00BC754B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B6CD1E5" w14:textId="77777777" w:rsidR="00D45455" w:rsidRPr="00BC754B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BD2045" w14:textId="2070A4D8" w:rsidR="00D45455" w:rsidRPr="00A43EE4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7</w:t>
            </w:r>
          </w:p>
        </w:tc>
        <w:tc>
          <w:tcPr>
            <w:tcW w:w="4002" w:type="dxa"/>
          </w:tcPr>
          <w:p w14:paraId="0A8BEE5B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  <w:tr w:rsidR="00D45455" w:rsidRPr="006168DD" w14:paraId="32FD157A" w14:textId="77777777" w:rsidTr="00FA2451">
        <w:tc>
          <w:tcPr>
            <w:tcW w:w="1701" w:type="dxa"/>
          </w:tcPr>
          <w:p w14:paraId="06076A11" w14:textId="77777777" w:rsidR="00D45455" w:rsidRPr="001A0052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7CAFD1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7B71D41E" w14:textId="2F945769" w:rsidR="00D45455" w:rsidRPr="008D59A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34</w:t>
            </w:r>
          </w:p>
        </w:tc>
        <w:tc>
          <w:tcPr>
            <w:tcW w:w="815" w:type="dxa"/>
          </w:tcPr>
          <w:p w14:paraId="58E37204" w14:textId="4D03019B" w:rsidR="00D45455" w:rsidRPr="008D59A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53</w:t>
            </w:r>
          </w:p>
        </w:tc>
        <w:tc>
          <w:tcPr>
            <w:tcW w:w="815" w:type="dxa"/>
          </w:tcPr>
          <w:p w14:paraId="2899EBAE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16" w:type="dxa"/>
          </w:tcPr>
          <w:p w14:paraId="15C816C5" w14:textId="77777777" w:rsidR="00D45455" w:rsidRPr="001C1B2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  <w:tc>
          <w:tcPr>
            <w:tcW w:w="821" w:type="dxa"/>
          </w:tcPr>
          <w:p w14:paraId="381E4CFF" w14:textId="1B3FF193" w:rsidR="00D45455" w:rsidRPr="008D59A8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lang w:val="en-US"/>
              </w:rPr>
            </w:pPr>
            <w:r>
              <w:rPr>
                <w:b/>
                <w:lang w:val="en-US"/>
              </w:rPr>
              <w:t>51</w:t>
            </w:r>
          </w:p>
        </w:tc>
        <w:tc>
          <w:tcPr>
            <w:tcW w:w="4002" w:type="dxa"/>
          </w:tcPr>
          <w:p w14:paraId="7D7CACC6" w14:textId="77777777" w:rsidR="00D45455" w:rsidRPr="00DF3C1E" w:rsidRDefault="00D45455" w:rsidP="00D4545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</w:p>
        </w:tc>
      </w:tr>
    </w:tbl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7C3E9496" w:rsidR="00F60511" w:rsidRDefault="00F57450" w:rsidP="00DD7F96">
      <w:pPr>
        <w:pStyle w:val="2"/>
        <w:rPr>
          <w:iCs w:val="0"/>
        </w:rPr>
      </w:pPr>
      <w:r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DD7F96" w:rsidRPr="008448CC" w14:paraId="03DECB97" w14:textId="77777777" w:rsidTr="00FC0EA1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5045C1A" w14:textId="77777777" w:rsidR="00DD7F96" w:rsidRPr="008448CC" w:rsidRDefault="00DD7F96" w:rsidP="00FC0EA1">
            <w:pPr>
              <w:jc w:val="center"/>
            </w:pPr>
            <w:r w:rsidRPr="008448CC">
              <w:rPr>
                <w:b/>
                <w:bCs/>
              </w:rPr>
              <w:t xml:space="preserve">№ </w:t>
            </w:r>
            <w:r>
              <w:rPr>
                <w:b/>
                <w:bCs/>
              </w:rPr>
              <w:t>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434E58D7" w14:textId="77777777" w:rsidR="00DD7F96" w:rsidRPr="008448CC" w:rsidRDefault="00DD7F96" w:rsidP="00FC0EA1">
            <w:pPr>
              <w:jc w:val="center"/>
            </w:pPr>
            <w:r w:rsidRPr="008448CC">
              <w:rPr>
                <w:b/>
                <w:bCs/>
              </w:rPr>
              <w:t>Наименование раздела</w:t>
            </w:r>
            <w:r>
              <w:rPr>
                <w:b/>
                <w:bCs/>
              </w:rPr>
              <w:t xml:space="preserve"> и темы </w:t>
            </w:r>
            <w:r w:rsidRPr="008448CC">
              <w:rPr>
                <w:b/>
                <w:bCs/>
              </w:rPr>
              <w:t>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2FB312A3" w14:textId="77777777" w:rsidR="00DD7F96" w:rsidRPr="00B6294E" w:rsidRDefault="00DD7F96" w:rsidP="00FC0EA1">
            <w:pPr>
              <w:jc w:val="center"/>
              <w:rPr>
                <w:i/>
              </w:rPr>
            </w:pPr>
            <w:r w:rsidRPr="008448CC">
              <w:rPr>
                <w:b/>
                <w:bCs/>
              </w:rPr>
              <w:t xml:space="preserve">Содержание </w:t>
            </w:r>
            <w:r>
              <w:rPr>
                <w:b/>
                <w:bCs/>
              </w:rPr>
              <w:t>раздела (темы)</w:t>
            </w:r>
          </w:p>
        </w:tc>
      </w:tr>
      <w:tr w:rsidR="003C04BC" w:rsidRPr="00532A00" w14:paraId="13B5F1E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8D689D9" w14:textId="77777777" w:rsidR="003C04BC" w:rsidRPr="00D23872" w:rsidRDefault="003C04BC" w:rsidP="000C52EA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73349B" w14:textId="77777777" w:rsidR="003C04BC" w:rsidRPr="00532A00" w:rsidRDefault="003C04BC" w:rsidP="000C52EA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Логика высказываний</w:t>
            </w:r>
          </w:p>
        </w:tc>
      </w:tr>
      <w:tr w:rsidR="003C04BC" w:rsidRPr="005C17FD" w14:paraId="70555C18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0F0636" w14:textId="77777777" w:rsidR="003C04BC" w:rsidRPr="00E82E96" w:rsidRDefault="003C04BC" w:rsidP="000C52EA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6E1BC9" w14:textId="77777777" w:rsidR="003C04BC" w:rsidRPr="002C41C7" w:rsidRDefault="003C04BC" w:rsidP="000C52EA">
            <w:pPr>
              <w:rPr>
                <w:i/>
              </w:rPr>
            </w:pPr>
            <w:r w:rsidRPr="00F85573">
              <w:t>Операции над высказываниями. Формулы логики высказываний. Построение таблицы истинности формулы. Виды формул логики высказываний</w:t>
            </w:r>
            <w:r>
              <w:t xml:space="preserve">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2CC384" w14:textId="77777777" w:rsidR="003C04BC" w:rsidRPr="005C17FD" w:rsidRDefault="003C04BC" w:rsidP="000C52EA">
            <w:pPr>
              <w:rPr>
                <w:bCs/>
                <w:i/>
              </w:rPr>
            </w:pPr>
            <w:r w:rsidRPr="00F85573">
              <w:t xml:space="preserve">Операции </w:t>
            </w:r>
            <w:r>
              <w:t>конъюнкции, дизъюнкции, импликации, отрицания</w:t>
            </w:r>
            <w:r w:rsidRPr="00F85573">
              <w:t xml:space="preserve">. </w:t>
            </w:r>
            <w:r>
              <w:t>Определение ф</w:t>
            </w:r>
            <w:r w:rsidRPr="00F85573">
              <w:t>ормул</w:t>
            </w:r>
            <w:r>
              <w:t>ы</w:t>
            </w:r>
            <w:r w:rsidRPr="00F85573">
              <w:t xml:space="preserve"> логики высказываний</w:t>
            </w:r>
            <w:r>
              <w:t xml:space="preserve"> и её подформулы</w:t>
            </w:r>
            <w:r w:rsidRPr="00F85573">
              <w:t xml:space="preserve">. </w:t>
            </w:r>
            <w:r>
              <w:t>Таблица истинности формулы, её п</w:t>
            </w:r>
            <w:r w:rsidRPr="00F85573">
              <w:t>остроение. Виды формул логики высказываний: выполнимые, невыполнимые, опровержимые, тавтологии. Установление вида формулы по таблице истинности.</w:t>
            </w:r>
          </w:p>
        </w:tc>
      </w:tr>
      <w:tr w:rsidR="003C04BC" w:rsidRPr="00532A00" w14:paraId="4439CCF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BAE6F4" w14:textId="77777777" w:rsidR="003C04BC" w:rsidRPr="00E82E96" w:rsidRDefault="003C04BC" w:rsidP="000C52EA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E3AD736" w14:textId="77777777" w:rsidR="003C04BC" w:rsidRPr="002C41C7" w:rsidRDefault="003C04BC" w:rsidP="000C52EA">
            <w:pPr>
              <w:rPr>
                <w:i/>
              </w:rPr>
            </w:pPr>
            <w:r w:rsidRPr="00F85573">
              <w:t xml:space="preserve">Основные правила (формулы), используемые при преобразовании формул логики высказываний. Равносильные формулы. Примеры тавтологий. Дизъюнктивная </w:t>
            </w:r>
            <w:r>
              <w:t xml:space="preserve">и конъюнктивная </w:t>
            </w:r>
            <w:r w:rsidRPr="00F85573">
              <w:t>нормальн</w:t>
            </w:r>
            <w:r>
              <w:t>ые</w:t>
            </w:r>
            <w:r w:rsidRPr="00F85573">
              <w:t xml:space="preserve"> форм</w:t>
            </w:r>
            <w:r>
              <w:t>ы</w:t>
            </w:r>
            <w:r w:rsidRPr="00F85573">
              <w:t xml:space="preserve">. Приведение формулы логики высказываний к </w:t>
            </w:r>
            <w:r>
              <w:t>ним</w:t>
            </w:r>
            <w:r w:rsidRPr="00F85573">
              <w:t xml:space="preserve">. Методы </w:t>
            </w:r>
            <w:r>
              <w:t xml:space="preserve">их </w:t>
            </w:r>
            <w:r w:rsidRPr="00F85573">
              <w:t>минимизац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5F11C6" w14:textId="77777777" w:rsidR="003C04BC" w:rsidRPr="00532A00" w:rsidRDefault="003C04BC" w:rsidP="000C52EA">
            <w:pPr>
              <w:rPr>
                <w:bCs/>
                <w:i/>
              </w:rPr>
            </w:pPr>
            <w:r>
              <w:t xml:space="preserve">Равносильность формул логики высказываний. </w:t>
            </w:r>
            <w:r w:rsidRPr="00F85573">
              <w:t>Основные правила (формулы), используемые при преобразовании формул логики высказываний</w:t>
            </w:r>
            <w:r>
              <w:t xml:space="preserve"> в равносильные</w:t>
            </w:r>
            <w:r w:rsidRPr="00F85573">
              <w:t xml:space="preserve">. </w:t>
            </w:r>
            <w:r>
              <w:t xml:space="preserve">Выражения одних операций через другие, законы де Моргана. </w:t>
            </w:r>
            <w:r w:rsidRPr="00F85573">
              <w:t xml:space="preserve">Примеры тавтологий. Дизъюнктивная нормальная форма (ДНФ). Приведение формулы логики высказываний к ДНФ. Конъюнктивная нормальная форма (КНФ). Приведение формулы логики высказываний к КНФ. </w:t>
            </w:r>
            <w:r>
              <w:t xml:space="preserve">Совершенные ДНФ и КНФ. Сокращённые и минимальные ДНФ и КНФ. </w:t>
            </w:r>
            <w:r w:rsidRPr="00F85573">
              <w:t>Методы минимизации ДНФ и КНФ</w:t>
            </w:r>
            <w:r>
              <w:t>: метод расширения-поглощения и метод вычёркивания лишних членов</w:t>
            </w:r>
            <w:r w:rsidRPr="00F85573">
              <w:t>.</w:t>
            </w:r>
          </w:p>
        </w:tc>
      </w:tr>
      <w:tr w:rsidR="003C04BC" w:rsidRPr="005C2175" w14:paraId="50AF47F5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7A140C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600026" w14:textId="77777777" w:rsidR="003C04BC" w:rsidRPr="005C2175" w:rsidRDefault="003C04BC" w:rsidP="000C52EA">
            <w:pPr>
              <w:rPr>
                <w:i/>
              </w:rPr>
            </w:pPr>
            <w:r w:rsidRPr="00F85573">
              <w:t>Решение смысловых задач с помощью логики высказываний. Проверка истинности рассуждений с помощью логики высказыва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F2B24F" w14:textId="77777777" w:rsidR="003C04BC" w:rsidRPr="005C2175" w:rsidRDefault="003C04BC" w:rsidP="000C52EA">
            <w:pPr>
              <w:rPr>
                <w:i/>
              </w:rPr>
            </w:pPr>
            <w:r>
              <w:t>Текстовые задачи, применение логики высказываний для их описания и решения. Запись рассуждений формулами, п</w:t>
            </w:r>
            <w:r w:rsidRPr="00F85573">
              <w:t xml:space="preserve">роверка </w:t>
            </w:r>
            <w:r>
              <w:t xml:space="preserve">их </w:t>
            </w:r>
            <w:r w:rsidRPr="00F85573">
              <w:t>истинности с помощью логики высказываний.</w:t>
            </w:r>
          </w:p>
        </w:tc>
      </w:tr>
      <w:tr w:rsidR="003C04BC" w14:paraId="275CFBB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6851E0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19F058" w14:textId="77777777" w:rsidR="003C04BC" w:rsidRPr="007B5493" w:rsidRDefault="003C04BC" w:rsidP="000C52EA">
            <w:r w:rsidRPr="00F85573">
              <w:t>Алгоритмические проблемы логики высказываний. Решение задачи о выполнимости 2-КНФ через сведение к задаче поиска сильно связных компонент в орграф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261E15" w14:textId="77777777" w:rsidR="003C04BC" w:rsidRDefault="003C04BC" w:rsidP="000C52EA">
            <w:r>
              <w:t xml:space="preserve">Понятие алгоритмической проблемы и алгоритма. </w:t>
            </w:r>
            <w:r w:rsidRPr="00F85573">
              <w:t>Алгоритмические проблемы логики высказываний</w:t>
            </w:r>
            <w:r>
              <w:t>, задача о выполнимости КНФ</w:t>
            </w:r>
            <w:r w:rsidRPr="00F85573">
              <w:t>. Решение задачи о выполнимости 2-КНФ через сведение к задаче поиска сильно связных компонент в орграфе.</w:t>
            </w:r>
            <w:r>
              <w:t xml:space="preserve"> Сложность задачи о выполнимости 3-КНФ</w:t>
            </w:r>
          </w:p>
        </w:tc>
      </w:tr>
      <w:tr w:rsidR="003C04BC" w:rsidRPr="00532A00" w14:paraId="6B3B35D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B3F7BB9" w14:textId="77777777" w:rsidR="003C04BC" w:rsidRPr="00D23872" w:rsidRDefault="003C04BC" w:rsidP="000C52EA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7A632B" w14:textId="77777777" w:rsidR="003C04BC" w:rsidRPr="00532A00" w:rsidRDefault="003C04BC" w:rsidP="000C52EA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Исчисление высказываний</w:t>
            </w:r>
          </w:p>
        </w:tc>
      </w:tr>
      <w:tr w:rsidR="003C04BC" w:rsidRPr="00532A00" w14:paraId="203288D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98E9044" w14:textId="77777777" w:rsidR="003C04BC" w:rsidRPr="00E82E96" w:rsidRDefault="003C04BC" w:rsidP="000C52EA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415C0A" w14:textId="77777777" w:rsidR="003C04BC" w:rsidRPr="00532A00" w:rsidRDefault="003C04BC" w:rsidP="000C52EA">
            <w:pPr>
              <w:rPr>
                <w:bCs/>
                <w:i/>
              </w:rPr>
            </w:pPr>
            <w:r w:rsidRPr="00A1567B">
              <w:t xml:space="preserve">Формулы </w:t>
            </w:r>
            <w:r>
              <w:t>исчисления высказываний</w:t>
            </w:r>
            <w:r w:rsidRPr="00A1567B">
              <w:t>. Правила выво</w:t>
            </w:r>
            <w:r>
              <w:t xml:space="preserve">да в нём. </w:t>
            </w:r>
            <w:r w:rsidRPr="00A1567B">
              <w:t xml:space="preserve">Связь между формулами </w:t>
            </w:r>
            <w:r>
              <w:t xml:space="preserve">логики высказываний </w:t>
            </w:r>
            <w:r w:rsidRPr="00A1567B">
              <w:t xml:space="preserve">и </w:t>
            </w:r>
            <w:r>
              <w:t>исчисления высказываний</w:t>
            </w:r>
            <w:r w:rsidRPr="00A1567B">
              <w:t>. Метод резолюц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74D594" w14:textId="77777777" w:rsidR="003C04BC" w:rsidRPr="00532A00" w:rsidRDefault="003C04BC" w:rsidP="000C52EA">
            <w:pPr>
              <w:rPr>
                <w:bCs/>
                <w:i/>
              </w:rPr>
            </w:pPr>
            <w:r>
              <w:t>Общее понятие исчисления. Классическое</w:t>
            </w:r>
            <w:r w:rsidRPr="00A1567B">
              <w:t xml:space="preserve"> </w:t>
            </w:r>
            <w:r>
              <w:t>исчисление высказываний, его аксиомы</w:t>
            </w:r>
            <w:r w:rsidRPr="00A1567B">
              <w:t xml:space="preserve">. Правила </w:t>
            </w:r>
            <w:r>
              <w:t xml:space="preserve">«модус поненс». </w:t>
            </w:r>
            <w:r w:rsidRPr="00A1567B">
              <w:t xml:space="preserve">Связь между формулами </w:t>
            </w:r>
            <w:r>
              <w:t xml:space="preserve">логики высказываний </w:t>
            </w:r>
            <w:r w:rsidRPr="00A1567B">
              <w:t xml:space="preserve">и </w:t>
            </w:r>
            <w:r>
              <w:t>исчисления высказываний</w:t>
            </w:r>
            <w:r w:rsidRPr="00A1567B">
              <w:t xml:space="preserve">. </w:t>
            </w:r>
            <w:r>
              <w:t>Вывод формул м</w:t>
            </w:r>
            <w:r w:rsidRPr="00A1567B">
              <w:t>етод</w:t>
            </w:r>
            <w:r>
              <w:t>ом</w:t>
            </w:r>
            <w:r w:rsidRPr="00A1567B">
              <w:t xml:space="preserve"> резолюций.</w:t>
            </w:r>
          </w:p>
        </w:tc>
      </w:tr>
      <w:tr w:rsidR="003C04BC" w:rsidRPr="00E82E96" w14:paraId="3C9BD2E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B7DC5F" w14:textId="77777777" w:rsidR="003C04BC" w:rsidRPr="00E82E96" w:rsidRDefault="003C04BC" w:rsidP="000C52EA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8DFA8F" w14:textId="77777777" w:rsidR="003C04BC" w:rsidRPr="00E82E96" w:rsidRDefault="003C04BC" w:rsidP="000C52EA">
            <w:pPr>
              <w:rPr>
                <w:bCs/>
              </w:rPr>
            </w:pPr>
            <w:r>
              <w:rPr>
                <w:bCs/>
              </w:rPr>
              <w:t>Теорема о дедукции и допустимые правила вывода. Корректность и полнота исчисления высказыван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ED215D1" w14:textId="77777777" w:rsidR="003C04BC" w:rsidRPr="00E82E96" w:rsidRDefault="003C04BC" w:rsidP="000C52EA">
            <w:pPr>
              <w:rPr>
                <w:bCs/>
              </w:rPr>
            </w:pPr>
            <w:r>
              <w:rPr>
                <w:bCs/>
              </w:rPr>
              <w:t>Теорема о дедукции и допустимые правила вывода. Доказательство выводимости формул без построения вывода. Противоречивые множества, правила приведения к абсурду и доказательства от противного. Корректность и полнота исчисления высказываний.</w:t>
            </w:r>
          </w:p>
        </w:tc>
      </w:tr>
      <w:tr w:rsidR="003C04BC" w:rsidRPr="00E82E96" w14:paraId="44EE52F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0F70245" w14:textId="77777777" w:rsidR="003C04BC" w:rsidRPr="00E82E96" w:rsidRDefault="003C04BC" w:rsidP="000C52EA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F1EF1CC" w14:textId="77777777" w:rsidR="003C04BC" w:rsidRPr="00E82E96" w:rsidRDefault="003C04BC" w:rsidP="000C52EA">
            <w:pPr>
              <w:rPr>
                <w:bCs/>
              </w:rPr>
            </w:pPr>
            <w:r w:rsidRPr="00B32E38">
              <w:t>Секвенции. Проверка тавтологичности формулы с помощью секвенций. Определение набора переменных, на котором ложна данная формула, с помощью секвенц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12F0C0E" w14:textId="77777777" w:rsidR="003C04BC" w:rsidRPr="00E82E96" w:rsidRDefault="003C04BC" w:rsidP="000C52EA">
            <w:pPr>
              <w:rPr>
                <w:bCs/>
              </w:rPr>
            </w:pPr>
            <w:r>
              <w:t>Понятие с</w:t>
            </w:r>
            <w:r w:rsidRPr="00B32E38">
              <w:t xml:space="preserve">еквенции. </w:t>
            </w:r>
            <w:r>
              <w:t xml:space="preserve">Правила секвенциального исчисления высказываний. </w:t>
            </w:r>
            <w:r w:rsidRPr="00B32E38">
              <w:t>Проверка тавтологичности формулы с помощью секвенций. Определение набора переменных, на котором ложна данная формула, с помощью секвенций.</w:t>
            </w:r>
          </w:p>
        </w:tc>
      </w:tr>
      <w:tr w:rsidR="003C04BC" w14:paraId="73AD11B0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BAA324" w14:textId="77777777" w:rsidR="003C04BC" w:rsidRDefault="003C04BC" w:rsidP="000C52EA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5114C68" w14:textId="77777777" w:rsidR="003C04BC" w:rsidRDefault="003C04BC" w:rsidP="000C52EA">
            <w:pPr>
              <w:rPr>
                <w:bCs/>
              </w:rPr>
            </w:pPr>
            <w:r>
              <w:rPr>
                <w:b/>
              </w:rPr>
              <w:t>Логика предикатов</w:t>
            </w:r>
          </w:p>
        </w:tc>
      </w:tr>
      <w:tr w:rsidR="003C04BC" w14:paraId="62D2534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8C79F5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52F90EF" w14:textId="77777777" w:rsidR="003C04BC" w:rsidRDefault="003C04BC" w:rsidP="000C52EA">
            <w:pPr>
              <w:rPr>
                <w:bCs/>
              </w:rPr>
            </w:pPr>
            <w:r w:rsidRPr="008A3732">
              <w:t>Предикаты. Предметная область переменной и область истинности предиката. Кванторы. Формулы логики предикатов. Связанные и свободные переменные, замкнутые и незамкнутые формулы. Общезначимые формулы. Предметные области, их индивиды, предикаты, функции. Истинность формул логики предикатов в данной предметной област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D7EE00" w14:textId="77777777" w:rsidR="003C04BC" w:rsidRDefault="003C04BC" w:rsidP="000C52EA">
            <w:pPr>
              <w:rPr>
                <w:bCs/>
              </w:rPr>
            </w:pPr>
            <w:r>
              <w:t>Понятие п</w:t>
            </w:r>
            <w:r w:rsidRPr="008A3732">
              <w:t>редикат</w:t>
            </w:r>
            <w:r>
              <w:t>а и квантора</w:t>
            </w:r>
            <w:r w:rsidRPr="008A3732">
              <w:t xml:space="preserve">. </w:t>
            </w:r>
            <w:r>
              <w:t xml:space="preserve">Кванторы существования и всеобщности. </w:t>
            </w:r>
            <w:r w:rsidRPr="008A3732">
              <w:t>Предметная область переменной и область истинности предиката. Формулы логики предикатов.</w:t>
            </w:r>
            <w:r>
              <w:t xml:space="preserve"> </w:t>
            </w:r>
            <w:r w:rsidRPr="008A3732">
              <w:t xml:space="preserve">Связанные и свободные переменные, замкнутые и незамкнутые формулы. </w:t>
            </w:r>
            <w:r>
              <w:t xml:space="preserve">Определение истинности замкнутой формулы для данной предметной области. </w:t>
            </w:r>
            <w:r w:rsidRPr="008A3732">
              <w:t>Общезначимые формулы</w:t>
            </w:r>
            <w:r>
              <w:t>, их примеры</w:t>
            </w:r>
            <w:r w:rsidRPr="008A3732">
              <w:t xml:space="preserve">. </w:t>
            </w:r>
            <w:r>
              <w:t>Понятие терма и функции на предметной области. Запись утверждений и рассуждений формулами логики предикатов.</w:t>
            </w:r>
          </w:p>
        </w:tc>
      </w:tr>
      <w:tr w:rsidR="003C04BC" w14:paraId="2B6DB13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D1F6D4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F6FEA7" w14:textId="77777777" w:rsidR="003C04BC" w:rsidRDefault="003C04BC" w:rsidP="000C52EA">
            <w:pPr>
              <w:rPr>
                <w:bCs/>
              </w:rPr>
            </w:pPr>
            <w:r w:rsidRPr="008A3732">
              <w:t xml:space="preserve">Основные правила (формулы), используемые при преобразовании формул логики предикатов. Равносильные формулы. Префиксная нормальная форма (ПНФ). Приведение формулы логики предикатов к ПНФ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C942C21" w14:textId="77777777" w:rsidR="003C04BC" w:rsidRDefault="003C04BC" w:rsidP="000C52EA">
            <w:pPr>
              <w:rPr>
                <w:bCs/>
              </w:rPr>
            </w:pPr>
            <w:r w:rsidRPr="008A3732">
              <w:t xml:space="preserve">Основные правила (формулы), используемые при преобразовании формул логики предикатов. Равносильные формулы. Префиксная нормальная форма (ПНФ). Приведение формулы логики предикатов к ПНФ. </w:t>
            </w:r>
            <w:r>
              <w:t>Аксиомы и правила вывода классического исчисления предикатов. Теорема о дедукции. Теорема Гёделя о полноте.</w:t>
            </w:r>
          </w:p>
        </w:tc>
      </w:tr>
      <w:tr w:rsidR="003C04BC" w14:paraId="331CAD57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33C8BF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A90B59" w14:textId="77777777" w:rsidR="003C04BC" w:rsidRDefault="003C04BC" w:rsidP="000C52EA">
            <w:pPr>
              <w:rPr>
                <w:bCs/>
              </w:rPr>
            </w:pPr>
            <w:r w:rsidRPr="008A3732">
              <w:t>Алгоритмические проблемы логики предикатов. Проверка невыполнимости набора бескванторных формул логики предикатов. Проверка невыполнимости набора формул логики предикатов методом устранения кванторов для выявления противоречия. Проверка общезначимости формулы и корректности логического следствия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3252582" w14:textId="77777777" w:rsidR="003C04BC" w:rsidRDefault="003C04BC" w:rsidP="000C52EA">
            <w:pPr>
              <w:rPr>
                <w:bCs/>
              </w:rPr>
            </w:pPr>
            <w:r w:rsidRPr="008A3732">
              <w:t xml:space="preserve">Алгоритмические проблемы логики предикатов. Проверка невыполнимости набора бескванторных формул логики предикатов. Примеры невыполнимых формул. Проверка невыполнимости набора формул логики предикатов методом устранения кванторов для выявления противоречия. </w:t>
            </w:r>
            <w:r>
              <w:t xml:space="preserve">Основные идеи метода резолюций. </w:t>
            </w:r>
            <w:r w:rsidRPr="008A3732">
              <w:t>Проверка общезначимости формулы логики предикатов и корректности логического следствия сведением к вопросу о невыполнимости набора формул.</w:t>
            </w:r>
            <w:r>
              <w:t xml:space="preserve"> Языки первого и второго порядка. Алгебраические системы.</w:t>
            </w:r>
          </w:p>
        </w:tc>
      </w:tr>
      <w:tr w:rsidR="003C04BC" w14:paraId="1D8CA936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27E9CA" w14:textId="77777777" w:rsidR="003C04BC" w:rsidRDefault="003C04BC" w:rsidP="000C52EA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40B5D7" w14:textId="77777777" w:rsidR="003C04BC" w:rsidRDefault="003C04BC" w:rsidP="000C52EA">
            <w:pPr>
              <w:rPr>
                <w:bCs/>
              </w:rPr>
            </w:pPr>
            <w:r>
              <w:rPr>
                <w:b/>
                <w:bCs/>
              </w:rPr>
              <w:t>Основы теории моделей и числовых структур</w:t>
            </w:r>
          </w:p>
        </w:tc>
      </w:tr>
      <w:tr w:rsidR="003C04BC" w14:paraId="04774BBE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44479F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7C71C9" w14:textId="77777777" w:rsidR="003C04BC" w:rsidRDefault="003C04BC" w:rsidP="000C52EA">
            <w:pPr>
              <w:rPr>
                <w:bCs/>
              </w:rPr>
            </w:pPr>
            <w:r w:rsidRPr="009C0E6F">
              <w:t>Числовые структуры и формулы логики предикатов, истинные на них. Выразимость одних предикатов на числовой структуре через другие. Примеры выразимых и невыразимых предикатов. Выразимость конкретных чисел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25E962" w14:textId="77777777" w:rsidR="003C04BC" w:rsidRDefault="003C04BC" w:rsidP="000C52EA">
            <w:pPr>
              <w:rPr>
                <w:bCs/>
              </w:rPr>
            </w:pPr>
            <w:r w:rsidRPr="00815F5E">
              <w:t>С</w:t>
            </w:r>
            <w:r w:rsidRPr="009C0E6F">
              <w:t>труктуры</w:t>
            </w:r>
            <w:r w:rsidRPr="00815F5E">
              <w:t xml:space="preserve"> </w:t>
            </w:r>
            <w:r>
              <w:t>натуральных, целых, рациональных, действительных и комплексных чисел. Предикаты порядка, сложения и умножения на них.</w:t>
            </w:r>
            <w:r w:rsidRPr="009C0E6F">
              <w:t xml:space="preserve"> </w:t>
            </w:r>
            <w:r>
              <w:t>Ф</w:t>
            </w:r>
            <w:r w:rsidRPr="009C0E6F">
              <w:t xml:space="preserve">ормулы логики предикатов, истинные на </w:t>
            </w:r>
            <w:r>
              <w:t>этих структурах</w:t>
            </w:r>
            <w:r w:rsidRPr="009C0E6F">
              <w:t xml:space="preserve">. Примеры формул, истинных на одной числовой структуре и ложных на других. Выразимость одних предикатов на числовой структуре через другие. </w:t>
            </w:r>
            <w:r>
              <w:t xml:space="preserve">Доказательство невыразимости предикатов с помощью автоморфизмов структур. </w:t>
            </w:r>
            <w:r w:rsidRPr="009C0E6F">
              <w:t>Примеры выразимых и невыразимых предикатов. Выразимость конкретных чисел.</w:t>
            </w:r>
          </w:p>
        </w:tc>
      </w:tr>
      <w:tr w:rsidR="003C04BC" w14:paraId="7E38015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A1644E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4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91EB97" w14:textId="77777777" w:rsidR="003C04BC" w:rsidRDefault="003C04BC" w:rsidP="000C52EA">
            <w:pPr>
              <w:rPr>
                <w:bCs/>
              </w:rPr>
            </w:pPr>
            <w:r w:rsidRPr="009C0E6F">
              <w:t>Примеры описаний числовых структур набором формул логики предикатов. Полные и неполные аксиоматики, категоричность теорий. Изоморфизмы логических структур и их элементарная эквивалентность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07BF06" w14:textId="77777777" w:rsidR="003C04BC" w:rsidRDefault="003C04BC" w:rsidP="000C52EA">
            <w:pPr>
              <w:rPr>
                <w:bCs/>
              </w:rPr>
            </w:pPr>
            <w:r w:rsidRPr="009C0E6F">
              <w:t xml:space="preserve">Примеры описаний числовых структур набором формул логики предикатов. Полные и неполные аксиоматики, </w:t>
            </w:r>
            <w:r>
              <w:t>теорема Гёделя о неполноте. К</w:t>
            </w:r>
            <w:r w:rsidRPr="009C0E6F">
              <w:t>атегоричность теорий</w:t>
            </w:r>
            <w:r>
              <w:t>, примеры теорий, категоричных в счётной мощности и в мощности континуума</w:t>
            </w:r>
            <w:r w:rsidRPr="009C0E6F">
              <w:t>. Изоморфизмы логических структур и их элементарная эквивалентность.</w:t>
            </w:r>
            <w:r>
              <w:t xml:space="preserve"> Примеры элементарно эквивалентных, но не изоморфных структур.</w:t>
            </w:r>
          </w:p>
        </w:tc>
      </w:tr>
      <w:tr w:rsidR="003C04BC" w14:paraId="3BB7288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99A28F" w14:textId="77777777" w:rsidR="003C04BC" w:rsidRDefault="003C04BC" w:rsidP="000C52EA">
            <w:pPr>
              <w:rPr>
                <w:bCs/>
              </w:rPr>
            </w:pPr>
            <w:r>
              <w:rPr>
                <w:bCs/>
              </w:rPr>
              <w:t>Тема 4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1FE1AE5" w14:textId="77777777" w:rsidR="003C04BC" w:rsidRDefault="003C04BC" w:rsidP="000C52EA">
            <w:pPr>
              <w:rPr>
                <w:bCs/>
              </w:rPr>
            </w:pPr>
            <w:r w:rsidRPr="009C0E6F">
              <w:t>Формальная арифметика. Аксиомы Пеано. Нестандартные модели арифметики. Арифметические множества и функции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5A9FF3" w14:textId="77777777" w:rsidR="003C04BC" w:rsidRDefault="003C04BC" w:rsidP="000C52EA">
            <w:pPr>
              <w:rPr>
                <w:bCs/>
              </w:rPr>
            </w:pPr>
            <w:r w:rsidRPr="009C0E6F">
              <w:t>Формальная арифметика. Аксиомы Пеано</w:t>
            </w:r>
            <w:r>
              <w:t xml:space="preserve"> для неё</w:t>
            </w:r>
            <w:r w:rsidRPr="009C0E6F">
              <w:t>. Нестандартные модели арифметики</w:t>
            </w:r>
            <w:r>
              <w:t>, основные идеи нестандартного анализа</w:t>
            </w:r>
            <w:r w:rsidRPr="009C0E6F">
              <w:t>. Арифметические множества и функции</w:t>
            </w:r>
            <w:r>
              <w:t>, теорема Матиясевича о диофантовости перечислимых множеств.</w:t>
            </w:r>
          </w:p>
        </w:tc>
      </w:tr>
      <w:tr w:rsidR="00B9131E" w:rsidRPr="00532A00" w14:paraId="2740E40F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CCCE8B" w14:textId="28CE32A2" w:rsidR="00B9131E" w:rsidRPr="00D23872" w:rsidRDefault="00B9131E" w:rsidP="002B4335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 w:rsidR="002B4335">
              <w:rPr>
                <w:b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F1C99B1" w14:textId="77777777" w:rsidR="00B9131E" w:rsidRPr="00532A00" w:rsidRDefault="00B9131E" w:rsidP="000C52EA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Автоматы и преобразователи</w:t>
            </w:r>
          </w:p>
        </w:tc>
      </w:tr>
      <w:tr w:rsidR="00B9131E" w:rsidRPr="005C17FD" w14:paraId="7E40FCE6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79D53C" w14:textId="08E64B82" w:rsidR="00B9131E" w:rsidRPr="00E82E96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5</w:t>
            </w:r>
            <w:r w:rsidRPr="00E82E96"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FF64B11" w14:textId="77777777" w:rsidR="00B9131E" w:rsidRPr="002C41C7" w:rsidRDefault="00B9131E" w:rsidP="000C52EA">
            <w:pPr>
              <w:rPr>
                <w:i/>
              </w:rPr>
            </w:pPr>
            <w:r w:rsidRPr="00B36F3D">
              <w:t>Детерминированные автоматы и задаваемые ими языки. Примеры автоматных и неавтоматных языков. Операции над языками, сохраняющие автоматность. Недетерминированные автоматы и задаваемые ими языки. Построение автомата, задающего данный язык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AAB726" w14:textId="77777777" w:rsidR="00B9131E" w:rsidRPr="005C17FD" w:rsidRDefault="00B9131E" w:rsidP="000C52EA">
            <w:pPr>
              <w:rPr>
                <w:bCs/>
                <w:i/>
              </w:rPr>
            </w:pPr>
            <w:r>
              <w:t>Определение д</w:t>
            </w:r>
            <w:r w:rsidRPr="00B36F3D">
              <w:t>етерминированн</w:t>
            </w:r>
            <w:r>
              <w:t>ого</w:t>
            </w:r>
            <w:r w:rsidRPr="00B36F3D">
              <w:t xml:space="preserve"> автомат</w:t>
            </w:r>
            <w:r>
              <w:t>а</w:t>
            </w:r>
            <w:r w:rsidRPr="00B36F3D">
              <w:t xml:space="preserve"> и </w:t>
            </w:r>
            <w:r>
              <w:t>распознаваемого</w:t>
            </w:r>
            <w:r w:rsidRPr="00B36F3D">
              <w:t xml:space="preserve"> им язык</w:t>
            </w:r>
            <w:r>
              <w:t>а</w:t>
            </w:r>
            <w:r w:rsidRPr="00B36F3D">
              <w:t xml:space="preserve">. </w:t>
            </w:r>
            <w:r>
              <w:t xml:space="preserve">Описание языка по данному автомату. Построение автомата по описанию языка, который он должен распознавать. </w:t>
            </w:r>
            <w:r w:rsidRPr="00B36F3D">
              <w:t>Примеры автоматных и неавтоматных языков. Операции над языками, сохраняющие автоматность</w:t>
            </w:r>
            <w:r>
              <w:t>, примеры их выполнения</w:t>
            </w:r>
            <w:r w:rsidRPr="00B36F3D">
              <w:t xml:space="preserve">. </w:t>
            </w:r>
            <w:r>
              <w:t>Определение н</w:t>
            </w:r>
            <w:r w:rsidRPr="00B36F3D">
              <w:t>едетерминированн</w:t>
            </w:r>
            <w:r>
              <w:t>ого</w:t>
            </w:r>
            <w:r w:rsidRPr="00B36F3D">
              <w:t xml:space="preserve"> автомат</w:t>
            </w:r>
            <w:r>
              <w:t>а</w:t>
            </w:r>
            <w:r w:rsidRPr="00B36F3D">
              <w:t xml:space="preserve"> и </w:t>
            </w:r>
            <w:r>
              <w:t>распознаваемого им языка. Описание языка по автомату и построение недетерминированного автомата по данному языку.</w:t>
            </w:r>
          </w:p>
        </w:tc>
      </w:tr>
      <w:tr w:rsidR="00B9131E" w:rsidRPr="00532A00" w14:paraId="1E89C070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E330A6E" w14:textId="349CFB66" w:rsidR="00B9131E" w:rsidRPr="00E82E96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23CFA4" w14:textId="77777777" w:rsidR="00B9131E" w:rsidRPr="002C41C7" w:rsidRDefault="00B9131E" w:rsidP="000C52EA">
            <w:pPr>
              <w:rPr>
                <w:i/>
              </w:rPr>
            </w:pPr>
            <w:r w:rsidRPr="00B36F3D">
              <w:t xml:space="preserve">Алгоритм детерминизации недетерминированного автомата. </w:t>
            </w:r>
            <w:r>
              <w:t xml:space="preserve">Доказательство неавтоматности данного языка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3E18A77" w14:textId="77777777" w:rsidR="00B9131E" w:rsidRPr="00532A00" w:rsidRDefault="00B9131E" w:rsidP="000C52EA">
            <w:pPr>
              <w:rPr>
                <w:bCs/>
                <w:i/>
              </w:rPr>
            </w:pPr>
            <w:r>
              <w:t>Выполнение</w:t>
            </w:r>
            <w:r w:rsidRPr="00B36F3D">
              <w:t xml:space="preserve"> детерминизации </w:t>
            </w:r>
            <w:r>
              <w:t xml:space="preserve">данного </w:t>
            </w:r>
            <w:r w:rsidRPr="00B36F3D">
              <w:t xml:space="preserve">недетерминированного автомата. </w:t>
            </w:r>
            <w:r>
              <w:t>Доказательство неавтоматности данного языка. Сравнение размера недетерминированного автомата и соответствующего детерминированного.</w:t>
            </w:r>
          </w:p>
        </w:tc>
      </w:tr>
      <w:tr w:rsidR="00B9131E" w:rsidRPr="005C2175" w14:paraId="1DBB787A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A84DEC" w14:textId="19CFFDB4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5</w:t>
            </w:r>
            <w:r>
              <w:rPr>
                <w:bCs/>
              </w:rPr>
              <w:t>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C22A48" w14:textId="77777777" w:rsidR="00B9131E" w:rsidRPr="005C2175" w:rsidRDefault="00B9131E" w:rsidP="000C52EA">
            <w:pPr>
              <w:rPr>
                <w:i/>
              </w:rPr>
            </w:pPr>
            <w:r w:rsidRPr="0063290B">
              <w:t>Автоматы с выходом (преобразователи). Построение преобразователя по описанию соответствия «вход-выход».</w:t>
            </w:r>
            <w:r>
              <w:t xml:space="preserve"> Минимизация преобразователей и автоматов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DCD3EF" w14:textId="77777777" w:rsidR="00B9131E" w:rsidRPr="005C2175" w:rsidRDefault="00B9131E" w:rsidP="000C52EA">
            <w:pPr>
              <w:rPr>
                <w:i/>
              </w:rPr>
            </w:pPr>
            <w:r>
              <w:t xml:space="preserve">Определение преобразователя как автомата с выходом. Описание работы данного преобразователя и задаваемого им соответствия </w:t>
            </w:r>
            <w:r w:rsidRPr="0063290B">
              <w:t>«вход-выход»</w:t>
            </w:r>
            <w:r>
              <w:t>. П</w:t>
            </w:r>
            <w:r w:rsidRPr="0063290B">
              <w:t>остроение преобразователя по описанию соответствия «вход-выход».</w:t>
            </w:r>
            <w:r>
              <w:t xml:space="preserve"> Минимизация преобразователей и автоматов.</w:t>
            </w:r>
          </w:p>
        </w:tc>
      </w:tr>
      <w:tr w:rsidR="00B9131E" w14:paraId="27D129A1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09B570" w14:textId="73FC3760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5</w:t>
            </w:r>
            <w:r>
              <w:rPr>
                <w:bCs/>
              </w:rPr>
              <w:t>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8270B6" w14:textId="77777777" w:rsidR="00B9131E" w:rsidRPr="007B5493" w:rsidRDefault="00B9131E" w:rsidP="000C52EA">
            <w:r w:rsidRPr="00B36F3D">
              <w:t>Стековые автоматы и распознаваемые ими языки. Недетерминированные стековые автоматы. Примеры языков, распознаваемых недетерминированным стековым автоматом, но нераспознаваемого детерминированным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2AECF4" w14:textId="77777777" w:rsidR="00B9131E" w:rsidRDefault="00B9131E" w:rsidP="000C52EA">
            <w:r>
              <w:t>Определение детерминированного и недетерминированного с</w:t>
            </w:r>
            <w:r w:rsidRPr="00B36F3D">
              <w:t>теков</w:t>
            </w:r>
            <w:r>
              <w:t>ого</w:t>
            </w:r>
            <w:r w:rsidRPr="00B36F3D">
              <w:t xml:space="preserve"> автомат</w:t>
            </w:r>
            <w:r>
              <w:t>а</w:t>
            </w:r>
            <w:r w:rsidRPr="00B36F3D">
              <w:t xml:space="preserve"> и распознаваем</w:t>
            </w:r>
            <w:r>
              <w:t>ого</w:t>
            </w:r>
            <w:r w:rsidRPr="00B36F3D">
              <w:t xml:space="preserve"> им язык</w:t>
            </w:r>
            <w:r>
              <w:t>а</w:t>
            </w:r>
            <w:r w:rsidRPr="00B36F3D">
              <w:t xml:space="preserve">. </w:t>
            </w:r>
            <w:r>
              <w:t xml:space="preserve">Описание языка по данному стековому автомату. Построение стекового автомата по описанию языка, который он должен распознавать. </w:t>
            </w:r>
            <w:r w:rsidRPr="00B36F3D">
              <w:t>Примеры языков, распознаваемых недетерминированным стековым автоматом, но нераспознаваемого детерминированным.</w:t>
            </w:r>
          </w:p>
        </w:tc>
      </w:tr>
      <w:tr w:rsidR="00B9131E" w:rsidRPr="00BD29DD" w14:paraId="6E5F8522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692F4D" w14:textId="5034FB05" w:rsidR="00B9131E" w:rsidRPr="00D23872" w:rsidRDefault="00B9131E" w:rsidP="002B433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 w:rsidR="002B4335">
              <w:rPr>
                <w:b/>
                <w:bCs/>
                <w:lang w:val="en-US"/>
              </w:rPr>
              <w:t>V</w:t>
            </w:r>
            <w:r>
              <w:rPr>
                <w:b/>
                <w:bCs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485E89" w14:textId="77777777" w:rsidR="00B9131E" w:rsidRPr="00BD29DD" w:rsidRDefault="00B9131E" w:rsidP="000C52EA">
            <w:pPr>
              <w:rPr>
                <w:b/>
                <w:bCs/>
              </w:rPr>
            </w:pPr>
            <w:r>
              <w:rPr>
                <w:b/>
                <w:bCs/>
              </w:rPr>
              <w:t>Машина Тьюринга</w:t>
            </w:r>
          </w:p>
        </w:tc>
      </w:tr>
      <w:tr w:rsidR="00B9131E" w:rsidRPr="00532A00" w14:paraId="20EC6FC6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83619C" w14:textId="4F78496B" w:rsidR="00B9131E" w:rsidRPr="00E82E96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6</w:t>
            </w:r>
            <w:r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8448C0C" w14:textId="77777777" w:rsidR="00B9131E" w:rsidRPr="00532A00" w:rsidRDefault="00B9131E" w:rsidP="000C52EA">
            <w:pPr>
              <w:rPr>
                <w:bCs/>
                <w:i/>
              </w:rPr>
            </w:pPr>
            <w:r>
              <w:t xml:space="preserve">Понятие машины Тьюринга и её программы. </w:t>
            </w:r>
            <w:r w:rsidRPr="00A1567B">
              <w:t>Построение программ для машины Тьюринга</w:t>
            </w:r>
            <w:r w:rsidRPr="00B36F3D">
              <w:t xml:space="preserve">, </w:t>
            </w:r>
            <w:r>
              <w:t>изображение машины Тьюринга схемой</w:t>
            </w:r>
            <w:r w:rsidRPr="00A1567B">
              <w:t>.</w:t>
            </w:r>
            <w:r>
              <w:t xml:space="preserve">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BD4AD4" w14:textId="77777777" w:rsidR="00B9131E" w:rsidRPr="00532A00" w:rsidRDefault="00B9131E" w:rsidP="000C52EA">
            <w:pPr>
              <w:rPr>
                <w:bCs/>
                <w:i/>
              </w:rPr>
            </w:pPr>
            <w:r>
              <w:t xml:space="preserve">Определение машины Тьюринга и её программы. Прослеживание работы Машины Тьюринга на данном входе. </w:t>
            </w:r>
            <w:r w:rsidRPr="00A1567B">
              <w:t>Построение машины Тьюринга</w:t>
            </w:r>
            <w:r>
              <w:t xml:space="preserve">, решающей данную задачу. Изображение этой машины схемой. </w:t>
            </w:r>
          </w:p>
        </w:tc>
      </w:tr>
      <w:tr w:rsidR="00B9131E" w:rsidRPr="00E82E96" w14:paraId="52E1CE5C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988C0B8" w14:textId="69EFD29F" w:rsidR="00B9131E" w:rsidRPr="00E82E96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6</w:t>
            </w:r>
            <w:r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5618C0" w14:textId="77777777" w:rsidR="00B9131E" w:rsidRPr="00E82E96" w:rsidRDefault="00B9131E" w:rsidP="000C52EA">
            <w:pPr>
              <w:rPr>
                <w:bCs/>
              </w:rPr>
            </w:pPr>
            <w:r>
              <w:rPr>
                <w:bCs/>
              </w:rPr>
              <w:t>Вычисление функций на машинах Тьюринга. Синтез машин Тьюринга. Тезис Тьюринга. Универсальная машина Тьюринг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80069A6" w14:textId="77777777" w:rsidR="00B9131E" w:rsidRPr="00E82E96" w:rsidRDefault="00B9131E" w:rsidP="000C52EA">
            <w:pPr>
              <w:rPr>
                <w:bCs/>
              </w:rPr>
            </w:pPr>
            <w:r>
              <w:rPr>
                <w:bCs/>
              </w:rPr>
              <w:t>Построение машины Тьюринга, вычисляющей данную функцию. Построение машины, являющейся композицией нескольких данных машин Тьюринга. Схематичное изображение универсальной машины Тьюринга. Смысл тезиса Тьюринга</w:t>
            </w:r>
          </w:p>
        </w:tc>
      </w:tr>
      <w:tr w:rsidR="00B9131E" w:rsidRPr="00E82E96" w14:paraId="4DE6EC40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BB67D15" w14:textId="55B39B80" w:rsidR="00B9131E" w:rsidRPr="00E82E96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6</w:t>
            </w:r>
            <w:r>
              <w:rPr>
                <w:bCs/>
              </w:rPr>
              <w:t>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2E96A6A" w14:textId="77777777" w:rsidR="00B9131E" w:rsidRPr="00E82E96" w:rsidRDefault="00B9131E" w:rsidP="000C52EA">
            <w:pPr>
              <w:rPr>
                <w:bCs/>
              </w:rPr>
            </w:pPr>
            <w:r>
              <w:rPr>
                <w:bCs/>
              </w:rPr>
              <w:t>Алгоритмически в</w:t>
            </w:r>
            <w:r w:rsidRPr="00BA744A">
              <w:rPr>
                <w:bCs/>
              </w:rPr>
              <w:t>ычислимые и невычислимые функции, разрешимые и неразрешимые проблемы. Функция продуктивности, её невычислимость. Проблема остановки машины Тьюринга, её неразрешимость. Проблема соответствия Поста, её неразрешимость и примеры её решения в частных сл</w:t>
            </w:r>
            <w:r>
              <w:rPr>
                <w:bCs/>
              </w:rPr>
              <w:t>у</w:t>
            </w:r>
            <w:r w:rsidRPr="00BA744A">
              <w:rPr>
                <w:bCs/>
              </w:rPr>
              <w:t>чаях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A451E8" w14:textId="77777777" w:rsidR="00B9131E" w:rsidRPr="00E82E96" w:rsidRDefault="00B9131E" w:rsidP="000C52EA">
            <w:pPr>
              <w:rPr>
                <w:bCs/>
              </w:rPr>
            </w:pPr>
            <w:r>
              <w:rPr>
                <w:bCs/>
              </w:rPr>
              <w:t>Определение алгоритмически в</w:t>
            </w:r>
            <w:r w:rsidRPr="00BA744A">
              <w:rPr>
                <w:bCs/>
              </w:rPr>
              <w:t>ычислим</w:t>
            </w:r>
            <w:r>
              <w:rPr>
                <w:bCs/>
              </w:rPr>
              <w:t>ой</w:t>
            </w:r>
            <w:r w:rsidRPr="00BA744A">
              <w:rPr>
                <w:bCs/>
              </w:rPr>
              <w:t xml:space="preserve"> и невычислимые функции, разрешим</w:t>
            </w:r>
            <w:r>
              <w:rPr>
                <w:bCs/>
              </w:rPr>
              <w:t>ой</w:t>
            </w:r>
            <w:r w:rsidRPr="00BA744A">
              <w:rPr>
                <w:bCs/>
              </w:rPr>
              <w:t xml:space="preserve"> и неразрешим</w:t>
            </w:r>
            <w:r>
              <w:rPr>
                <w:bCs/>
              </w:rPr>
              <w:t>ой</w:t>
            </w:r>
            <w:r w:rsidRPr="00BA744A">
              <w:rPr>
                <w:bCs/>
              </w:rPr>
              <w:t xml:space="preserve"> проблемы. Функция продуктивности, </w:t>
            </w:r>
            <w:r>
              <w:rPr>
                <w:bCs/>
              </w:rPr>
              <w:t xml:space="preserve">доказательство </w:t>
            </w:r>
            <w:r w:rsidRPr="00BA744A">
              <w:rPr>
                <w:bCs/>
              </w:rPr>
              <w:t>её невычислимост</w:t>
            </w:r>
            <w:r>
              <w:rPr>
                <w:bCs/>
              </w:rPr>
              <w:t>и</w:t>
            </w:r>
            <w:r w:rsidRPr="00BA744A">
              <w:rPr>
                <w:bCs/>
              </w:rPr>
              <w:t xml:space="preserve">. Проблема остановки машины Тьюринга, </w:t>
            </w:r>
            <w:r>
              <w:rPr>
                <w:bCs/>
              </w:rPr>
              <w:t xml:space="preserve">доказательство </w:t>
            </w:r>
            <w:r w:rsidRPr="00BA744A">
              <w:rPr>
                <w:bCs/>
              </w:rPr>
              <w:t>её неразрешимост</w:t>
            </w:r>
            <w:r>
              <w:rPr>
                <w:bCs/>
              </w:rPr>
              <w:t>и</w:t>
            </w:r>
            <w:r w:rsidRPr="00BA744A">
              <w:rPr>
                <w:bCs/>
              </w:rPr>
              <w:t xml:space="preserve">. </w:t>
            </w:r>
            <w:r>
              <w:rPr>
                <w:bCs/>
              </w:rPr>
              <w:t xml:space="preserve">Решение проблемы остановки в частных случаях. </w:t>
            </w:r>
            <w:r w:rsidRPr="00BA744A">
              <w:rPr>
                <w:bCs/>
              </w:rPr>
              <w:t xml:space="preserve">Проблема соответствия Поста, </w:t>
            </w:r>
            <w:r>
              <w:rPr>
                <w:bCs/>
              </w:rPr>
              <w:t xml:space="preserve">доказательство </w:t>
            </w:r>
            <w:r w:rsidRPr="00BA744A">
              <w:rPr>
                <w:bCs/>
              </w:rPr>
              <w:t>её неразрешимост</w:t>
            </w:r>
            <w:r>
              <w:rPr>
                <w:bCs/>
              </w:rPr>
              <w:t>и.</w:t>
            </w:r>
            <w:r w:rsidRPr="00BA744A">
              <w:rPr>
                <w:bCs/>
              </w:rPr>
              <w:t xml:space="preserve"> </w:t>
            </w:r>
            <w:r>
              <w:rPr>
                <w:bCs/>
              </w:rPr>
              <w:t xml:space="preserve">Решение проблемы соответствия Поста </w:t>
            </w:r>
            <w:r w:rsidRPr="00BA744A">
              <w:rPr>
                <w:bCs/>
              </w:rPr>
              <w:t>в частных сл</w:t>
            </w:r>
            <w:r>
              <w:rPr>
                <w:bCs/>
              </w:rPr>
              <w:t>у</w:t>
            </w:r>
            <w:r w:rsidRPr="00BA744A">
              <w:rPr>
                <w:bCs/>
              </w:rPr>
              <w:t>чаях.</w:t>
            </w:r>
          </w:p>
        </w:tc>
      </w:tr>
      <w:tr w:rsidR="00B9131E" w14:paraId="6761A311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6B98ECA" w14:textId="3734C29D" w:rsidR="00B9131E" w:rsidRPr="002B4335" w:rsidRDefault="00B9131E" w:rsidP="002B4335">
            <w:pPr>
              <w:rPr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 w:rsidR="002B4335">
              <w:rPr>
                <w:b/>
                <w:bCs/>
                <w:lang w:val="en-US"/>
              </w:rPr>
              <w:t>V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A7B1ED" w14:textId="77777777" w:rsidR="00B9131E" w:rsidRDefault="00B9131E" w:rsidP="000C52EA">
            <w:pPr>
              <w:rPr>
                <w:bCs/>
              </w:rPr>
            </w:pPr>
            <w:r>
              <w:rPr>
                <w:b/>
              </w:rPr>
              <w:t>Теория алгоритмов</w:t>
            </w:r>
          </w:p>
        </w:tc>
      </w:tr>
      <w:tr w:rsidR="00B9131E" w14:paraId="70DF16E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B9B871" w14:textId="680F0C40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7</w:t>
            </w:r>
            <w:r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E584CB" w14:textId="77777777" w:rsidR="00B9131E" w:rsidRDefault="00B9131E" w:rsidP="000C52EA">
            <w:pPr>
              <w:rPr>
                <w:bCs/>
              </w:rPr>
            </w:pPr>
            <w:r w:rsidRPr="00814A7A">
              <w:t>Частично рекурсивные функции. Операции суперпозиции и примитивной рекурсии. Рекурсивные функции. Операция минимизации. Разрешимые и перечислимые множества. Тезис Черча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2242CFF" w14:textId="77777777" w:rsidR="00B9131E" w:rsidRDefault="00B9131E" w:rsidP="000C52EA">
            <w:pPr>
              <w:rPr>
                <w:bCs/>
              </w:rPr>
            </w:pPr>
            <w:r>
              <w:t>Определение частично</w:t>
            </w:r>
            <w:r w:rsidRPr="00814A7A">
              <w:t xml:space="preserve"> рекурсивн</w:t>
            </w:r>
            <w:r>
              <w:t>ой</w:t>
            </w:r>
            <w:r w:rsidRPr="00814A7A">
              <w:t xml:space="preserve"> функции. Операции суперпозиции и примитивной рекурсии</w:t>
            </w:r>
            <w:r>
              <w:t>, их применение для построения частично рекурсивных функций</w:t>
            </w:r>
            <w:r w:rsidRPr="00814A7A">
              <w:t>.</w:t>
            </w:r>
            <w:r>
              <w:t xml:space="preserve"> Определение</w:t>
            </w:r>
            <w:r w:rsidRPr="00814A7A">
              <w:t xml:space="preserve"> </w:t>
            </w:r>
            <w:r>
              <w:t>р</w:t>
            </w:r>
            <w:r w:rsidRPr="00814A7A">
              <w:t>екурсивн</w:t>
            </w:r>
            <w:r>
              <w:t>ой</w:t>
            </w:r>
            <w:r w:rsidRPr="00814A7A">
              <w:t xml:space="preserve"> функции. Операция минимизации</w:t>
            </w:r>
            <w:r>
              <w:t>, её применение для построения рекурсивных функций</w:t>
            </w:r>
            <w:r w:rsidRPr="00814A7A">
              <w:t xml:space="preserve">. </w:t>
            </w:r>
            <w:r>
              <w:t>Определение р</w:t>
            </w:r>
            <w:r w:rsidRPr="00814A7A">
              <w:t>азрешим</w:t>
            </w:r>
            <w:r>
              <w:t>ого</w:t>
            </w:r>
            <w:r w:rsidRPr="00814A7A">
              <w:t xml:space="preserve"> и перечислим</w:t>
            </w:r>
            <w:r>
              <w:t>ого</w:t>
            </w:r>
            <w:r w:rsidRPr="00814A7A">
              <w:t xml:space="preserve"> множества</w:t>
            </w:r>
            <w:r>
              <w:t>, примеры таких множеств</w:t>
            </w:r>
            <w:r w:rsidRPr="00814A7A">
              <w:t>. Тезис Черча</w:t>
            </w:r>
            <w:r>
              <w:t xml:space="preserve"> и его смысл</w:t>
            </w:r>
            <w:r w:rsidRPr="00814A7A">
              <w:t>.</w:t>
            </w:r>
          </w:p>
        </w:tc>
      </w:tr>
      <w:tr w:rsidR="00B9131E" w14:paraId="4EE68EE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7E042B" w14:textId="0E9D8F82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7</w:t>
            </w:r>
            <w:r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272A948" w14:textId="77777777" w:rsidR="00B9131E" w:rsidRDefault="00B9131E" w:rsidP="000C52EA">
            <w:pPr>
              <w:rPr>
                <w:bCs/>
              </w:rPr>
            </w:pPr>
            <w:r w:rsidRPr="00814A7A">
              <w:t xml:space="preserve">Меры сложности вычислений. Классы </w:t>
            </w:r>
            <w:r w:rsidRPr="00814A7A">
              <w:rPr>
                <w:lang w:val="en-US"/>
              </w:rPr>
              <w:t>P</w:t>
            </w:r>
            <w:r w:rsidRPr="00814A7A">
              <w:t xml:space="preserve"> и </w:t>
            </w:r>
            <w:r w:rsidRPr="00814A7A">
              <w:rPr>
                <w:lang w:val="en-US"/>
              </w:rPr>
              <w:t>NP</w:t>
            </w:r>
            <w:r w:rsidRPr="00814A7A">
              <w:t>. Примеры задач, решаемых эффективными алгоритмами и заведомо трудных задач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3D509D1" w14:textId="77777777" w:rsidR="00B9131E" w:rsidRDefault="00B9131E" w:rsidP="000C52EA">
            <w:pPr>
              <w:rPr>
                <w:bCs/>
              </w:rPr>
            </w:pPr>
            <w:r>
              <w:t>Определения различных показателей</w:t>
            </w:r>
            <w:r w:rsidRPr="00814A7A">
              <w:t xml:space="preserve"> сложности вычислений. Классы </w:t>
            </w:r>
            <w:r w:rsidRPr="00814A7A">
              <w:rPr>
                <w:lang w:val="en-US"/>
              </w:rPr>
              <w:t>P</w:t>
            </w:r>
            <w:r w:rsidRPr="00814A7A">
              <w:t xml:space="preserve"> и </w:t>
            </w:r>
            <w:r w:rsidRPr="00814A7A">
              <w:rPr>
                <w:lang w:val="en-US"/>
              </w:rPr>
              <w:t>NP</w:t>
            </w:r>
            <w:r w:rsidRPr="00814A7A">
              <w:t xml:space="preserve">. </w:t>
            </w:r>
            <w:r>
              <w:t xml:space="preserve">Доказательство принадлежности различных языков этим классам. </w:t>
            </w:r>
            <w:r w:rsidRPr="00814A7A">
              <w:t>Примеры задач, решаемых эффективными алгоритмами и заведомо трудных задач.</w:t>
            </w:r>
          </w:p>
        </w:tc>
      </w:tr>
      <w:tr w:rsidR="00B9131E" w14:paraId="0833BD42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046CF5" w14:textId="3AF77C6C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7</w:t>
            </w:r>
            <w:r>
              <w:rPr>
                <w:bCs/>
              </w:rPr>
              <w:t>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D4F2AF" w14:textId="77777777" w:rsidR="00B9131E" w:rsidRDefault="00B9131E" w:rsidP="000C52EA">
            <w:pPr>
              <w:rPr>
                <w:bCs/>
              </w:rPr>
            </w:pPr>
            <w:r w:rsidRPr="00814A7A">
              <w:t xml:space="preserve">Понятие приближённого алгоритма и его ошибки. Примеры приближённых алгоритмов для задачи построения минимального вершинного покрытия в графе и задачи коммивояжёра. Оценка ошибки этих алгоритмов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6EEAD5" w14:textId="77777777" w:rsidR="00B9131E" w:rsidRDefault="00B9131E" w:rsidP="000C52EA">
            <w:pPr>
              <w:rPr>
                <w:bCs/>
              </w:rPr>
            </w:pPr>
            <w:r>
              <w:t>Определение</w:t>
            </w:r>
            <w:r w:rsidRPr="00814A7A">
              <w:t xml:space="preserve"> приближённого алгоритма и его ошибки. </w:t>
            </w:r>
            <w:r>
              <w:t>П</w:t>
            </w:r>
            <w:r w:rsidRPr="00814A7A">
              <w:t>риближённы</w:t>
            </w:r>
            <w:r>
              <w:t>е</w:t>
            </w:r>
            <w:r w:rsidRPr="00814A7A">
              <w:t xml:space="preserve"> алгоритм</w:t>
            </w:r>
            <w:r>
              <w:t>ы</w:t>
            </w:r>
            <w:r w:rsidRPr="00814A7A">
              <w:t xml:space="preserve"> для задачи построения минимального вершинного покрытия в графе и задачи коммивояжёра. </w:t>
            </w:r>
            <w:r>
              <w:t>Доказательство о</w:t>
            </w:r>
            <w:r w:rsidRPr="00814A7A">
              <w:t>ценк</w:t>
            </w:r>
            <w:r>
              <w:t>и</w:t>
            </w:r>
            <w:r w:rsidRPr="00814A7A">
              <w:t xml:space="preserve"> ошибки этих алгоритмов. Прим</w:t>
            </w:r>
            <w:r>
              <w:t>енение</w:t>
            </w:r>
            <w:r w:rsidRPr="00814A7A">
              <w:t xml:space="preserve"> </w:t>
            </w:r>
            <w:r>
              <w:t>этих</w:t>
            </w:r>
            <w:r w:rsidRPr="00814A7A">
              <w:t xml:space="preserve"> алгоритмов для </w:t>
            </w:r>
            <w:r>
              <w:t xml:space="preserve">этих </w:t>
            </w:r>
            <w:r w:rsidRPr="00814A7A">
              <w:t>задач</w:t>
            </w:r>
            <w:r>
              <w:t xml:space="preserve"> и</w:t>
            </w:r>
            <w:r w:rsidRPr="00814A7A">
              <w:t xml:space="preserve"> </w:t>
            </w:r>
            <w:r>
              <w:t>оценка ошибки, допущенной алгоритмом</w:t>
            </w:r>
            <w:r w:rsidRPr="00814A7A">
              <w:t>.</w:t>
            </w:r>
          </w:p>
        </w:tc>
      </w:tr>
      <w:tr w:rsidR="00B9131E" w:rsidRPr="008A3732" w14:paraId="79319769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F03237" w14:textId="4CA5B65D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7</w:t>
            </w:r>
            <w:r>
              <w:rPr>
                <w:bCs/>
              </w:rPr>
              <w:t>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0C34C62" w14:textId="77777777" w:rsidR="00B9131E" w:rsidRPr="008A3732" w:rsidRDefault="00B9131E" w:rsidP="000C52EA">
            <w:r w:rsidRPr="00814A7A">
              <w:t>Понятие вероятностного алгоритма. Примеры вероятностных алгоритмов для задачи проверки простоты числа и задачи поиска значений переменных, при которых истинно максимальное число клауз в данной КНФ. Оценка вероятности верного ответа в первой задаче и математического ожидания ошибки алгоритма во второ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F5634BB" w14:textId="77777777" w:rsidR="00B9131E" w:rsidRPr="008A3732" w:rsidRDefault="00B9131E" w:rsidP="000C52EA">
            <w:r>
              <w:t xml:space="preserve">Определение </w:t>
            </w:r>
            <w:r w:rsidRPr="00814A7A">
              <w:t>вероятностного алгоритма</w:t>
            </w:r>
            <w:r>
              <w:t>, виды таких алгоритмов</w:t>
            </w:r>
            <w:r w:rsidRPr="00814A7A">
              <w:t xml:space="preserve">. </w:t>
            </w:r>
            <w:r>
              <w:t>В</w:t>
            </w:r>
            <w:r w:rsidRPr="00814A7A">
              <w:t>ероятностны</w:t>
            </w:r>
            <w:r>
              <w:t>е</w:t>
            </w:r>
            <w:r w:rsidRPr="00814A7A">
              <w:t xml:space="preserve"> алгоритм</w:t>
            </w:r>
            <w:r>
              <w:t>ы</w:t>
            </w:r>
            <w:r w:rsidRPr="00814A7A">
              <w:t xml:space="preserve"> для задачи проверки простоты числа и задачи поиска значений переменных, при которых истинно максимальное число клауз в данной КНФ. </w:t>
            </w:r>
            <w:r>
              <w:t>Доказательство о</w:t>
            </w:r>
            <w:r w:rsidRPr="00814A7A">
              <w:t>ценк</w:t>
            </w:r>
            <w:r>
              <w:t>и</w:t>
            </w:r>
            <w:r w:rsidRPr="00814A7A">
              <w:t xml:space="preserve"> вероятности верного ответа в первой задаче и математического ожидания ошибки алгоритма во второй.</w:t>
            </w:r>
            <w:r>
              <w:t xml:space="preserve"> </w:t>
            </w:r>
            <w:r w:rsidRPr="00814A7A">
              <w:t>Прим</w:t>
            </w:r>
            <w:r>
              <w:t>енение</w:t>
            </w:r>
            <w:r w:rsidRPr="00814A7A">
              <w:t xml:space="preserve"> </w:t>
            </w:r>
            <w:r>
              <w:t>этих</w:t>
            </w:r>
            <w:r w:rsidRPr="00814A7A">
              <w:t xml:space="preserve"> алгоритмов для </w:t>
            </w:r>
            <w:r>
              <w:t xml:space="preserve">этих </w:t>
            </w:r>
            <w:r w:rsidRPr="00814A7A">
              <w:t>задач</w:t>
            </w:r>
            <w:r>
              <w:t xml:space="preserve"> и</w:t>
            </w:r>
            <w:r w:rsidRPr="00814A7A">
              <w:t xml:space="preserve"> </w:t>
            </w:r>
            <w:r>
              <w:t>оценка ошибки, допущенной алгоритмом</w:t>
            </w:r>
            <w:r w:rsidRPr="00814A7A">
              <w:t>.</w:t>
            </w:r>
          </w:p>
        </w:tc>
      </w:tr>
      <w:tr w:rsidR="00B9131E" w14:paraId="60BF854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D04E3D" w14:textId="42C720BA" w:rsidR="00B9131E" w:rsidRDefault="00B9131E" w:rsidP="002B433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  <w:r w:rsidR="002B4335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56386D" w14:textId="77777777" w:rsidR="00B9131E" w:rsidRDefault="00B9131E" w:rsidP="000C52EA">
            <w:pPr>
              <w:rPr>
                <w:bCs/>
              </w:rPr>
            </w:pPr>
            <w:r>
              <w:rPr>
                <w:b/>
                <w:bCs/>
              </w:rPr>
              <w:t>Нечёткая логика</w:t>
            </w:r>
          </w:p>
        </w:tc>
      </w:tr>
      <w:tr w:rsidR="00B9131E" w14:paraId="11F78B83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E68491C" w14:textId="52C3A06E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8</w:t>
            </w:r>
            <w:r>
              <w:rPr>
                <w:bCs/>
              </w:rPr>
              <w:t>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C994FB" w14:textId="77777777" w:rsidR="00B9131E" w:rsidRDefault="00B9131E" w:rsidP="000C52EA">
            <w:pPr>
              <w:rPr>
                <w:bCs/>
              </w:rPr>
            </w:pPr>
            <w:r>
              <w:t xml:space="preserve">Понятие нечёткой логики и нечёткого множества. Способы представления нечётких множеств. Операции над нечёткими множествами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D654AE8" w14:textId="77777777" w:rsidR="00B9131E" w:rsidRDefault="00B9131E" w:rsidP="000C52EA">
            <w:pPr>
              <w:rPr>
                <w:bCs/>
              </w:rPr>
            </w:pPr>
            <w:r>
              <w:t>Понятие нечёткой логики и определение нечёткого множества. Способы представления нечётких множеств. Операции над нечёткими множествами и их практическое выполнение. Применение нечёткой логики при описании реальных ситуаций.</w:t>
            </w:r>
          </w:p>
        </w:tc>
      </w:tr>
      <w:tr w:rsidR="00B9131E" w14:paraId="4AD04118" w14:textId="77777777" w:rsidTr="000C52EA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AFE346" w14:textId="1B8E2417" w:rsidR="00B9131E" w:rsidRDefault="00B9131E" w:rsidP="002B433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="002B4335">
              <w:rPr>
                <w:bCs/>
                <w:lang w:val="en-US"/>
              </w:rPr>
              <w:t>8</w:t>
            </w:r>
            <w:r>
              <w:rPr>
                <w:bCs/>
              </w:rPr>
              <w:t>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6AEE798" w14:textId="77777777" w:rsidR="00B9131E" w:rsidRDefault="00B9131E" w:rsidP="000C52EA">
            <w:pPr>
              <w:rPr>
                <w:bCs/>
              </w:rPr>
            </w:pPr>
            <w:r>
              <w:t xml:space="preserve">Нечёткая арифметика. Нечёткие высказывания. Нечёткие предикаты и кванторы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F79308" w14:textId="77777777" w:rsidR="00B9131E" w:rsidRDefault="00B9131E" w:rsidP="000C52EA">
            <w:pPr>
              <w:rPr>
                <w:bCs/>
              </w:rPr>
            </w:pPr>
            <w:r>
              <w:t>Нечёткая арифметика. Определение нечёткого высказывания, нечёткого предиката и квантора. Выполнение операций над нечёткими числами и нечёткими высказываниями. Определение условий, при которых на нечёткий предикат может быть навешан нечёткий квантор.</w:t>
            </w:r>
          </w:p>
        </w:tc>
      </w:tr>
    </w:tbl>
    <w:p w14:paraId="38154677" w14:textId="77777777" w:rsidR="00DD7F96" w:rsidRDefault="00DD7F96" w:rsidP="00DD7F96"/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0A30E435"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7627A9E8" w14:textId="1AEFD211"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14:paraId="6AAE29C8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14:paraId="3685CB47" w14:textId="727710FE"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14:paraId="45D432AB" w14:textId="0CDEAC54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14:paraId="1A5D2C4C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5A369E20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14:paraId="186B2775" w14:textId="2CDECE2E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14:paraId="61D571C5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14:paraId="12C5CB32" w14:textId="2A6B0F90" w:rsidR="00BD2F50" w:rsidRPr="005975DF" w:rsidRDefault="00BD2F50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14:paraId="7B5583BF" w14:textId="12E4969F"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14:paraId="1AAC41FB" w14:textId="77777777"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5D6BFCF1" w14:textId="13440804"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>ультаций перед зачетом</w:t>
      </w:r>
      <w:r w:rsidR="005975DF" w:rsidRPr="005975DF">
        <w:rPr>
          <w:iCs/>
          <w:sz w:val="24"/>
          <w:szCs w:val="24"/>
        </w:rPr>
        <w:t xml:space="preserve"> или </w:t>
      </w:r>
      <w:r w:rsidR="009B399A" w:rsidRPr="005975DF">
        <w:rPr>
          <w:iCs/>
          <w:sz w:val="24"/>
          <w:szCs w:val="24"/>
        </w:rPr>
        <w:t>зачетом с оценкой по необходимости</w:t>
      </w:r>
      <w:r w:rsidRPr="005975DF">
        <w:rPr>
          <w:iCs/>
          <w:sz w:val="24"/>
          <w:szCs w:val="24"/>
        </w:rPr>
        <w:t>;</w:t>
      </w:r>
    </w:p>
    <w:p w14:paraId="33F42DBD" w14:textId="77777777" w:rsidR="005975DF" w:rsidRPr="005975DF" w:rsidRDefault="005975DF" w:rsidP="00F062CE">
      <w:pPr>
        <w:ind w:firstLine="709"/>
        <w:jc w:val="both"/>
        <w:rPr>
          <w:iCs/>
          <w:sz w:val="24"/>
          <w:szCs w:val="24"/>
        </w:rPr>
      </w:pPr>
    </w:p>
    <w:p w14:paraId="35CCAD69" w14:textId="2ED820C9"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14:paraId="08255F54" w14:textId="77777777"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14:paraId="355024DB" w14:textId="77777777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CC6C640" w14:textId="77777777"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10B04996" w14:textId="04EFF5A0"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603CC25" w14:textId="2DCF5D4B"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59E9D64C" w14:textId="77777777"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14:paraId="25FF8E84" w14:textId="7ACF143F"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14:paraId="6ABB7A4F" w14:textId="2693801C"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14:paraId="58FE9529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A2BE92" w14:textId="19A76F0B" w:rsidR="009520FF" w:rsidRPr="00D23872" w:rsidRDefault="009520FF" w:rsidP="009520FF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75DF27" w14:textId="051E0632" w:rsidR="009520FF" w:rsidRPr="000C52EA" w:rsidRDefault="000C52EA" w:rsidP="000C52EA">
            <w:pPr>
              <w:rPr>
                <w:b/>
                <w:iCs/>
              </w:rPr>
            </w:pPr>
            <w:r>
              <w:rPr>
                <w:b/>
                <w:iCs/>
              </w:rPr>
              <w:t>Логика высказываний</w:t>
            </w:r>
          </w:p>
        </w:tc>
      </w:tr>
      <w:tr w:rsidR="000C52EA" w:rsidRPr="008448CC" w14:paraId="76AA903F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39AD365D" w14:textId="0036AAF0" w:rsidR="000C52EA" w:rsidRPr="00E82E96" w:rsidRDefault="000C52EA" w:rsidP="000C52EA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545783" w14:textId="0FF3B927" w:rsidR="000C52EA" w:rsidRPr="00532A00" w:rsidRDefault="000C52EA" w:rsidP="000C52EA">
            <w:pPr>
              <w:rPr>
                <w:bCs/>
                <w:i/>
              </w:rPr>
            </w:pPr>
            <w:r w:rsidRPr="00F85573">
              <w:t>Операции над высказываниями. Формулы логики высказываний. Построение таблицы истинности формулы. Виды формул логики высказываний</w:t>
            </w:r>
            <w:r>
              <w:t xml:space="preserve">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5ADEC9F" w14:textId="774C82A4" w:rsidR="000C52EA" w:rsidRPr="00DE37E0" w:rsidRDefault="000C52EA" w:rsidP="000C52EA">
            <w:pPr>
              <w:rPr>
                <w:bCs/>
                <w:i/>
              </w:rPr>
            </w:pPr>
            <w:r w:rsidRPr="00F85573">
              <w:t xml:space="preserve">Построение таблицы истинности формулы. </w:t>
            </w:r>
            <w:r>
              <w:t>Определение в</w:t>
            </w:r>
            <w:r w:rsidRPr="00F85573">
              <w:t>ид</w:t>
            </w:r>
            <w:r>
              <w:t>а</w:t>
            </w:r>
            <w:r w:rsidRPr="00F85573">
              <w:t xml:space="preserve"> формул</w:t>
            </w:r>
            <w:r>
              <w:t>ы</w:t>
            </w:r>
            <w:r w:rsidRPr="00F85573">
              <w:t xml:space="preserve"> логики высказываний: выполним</w:t>
            </w:r>
            <w:r>
              <w:t>ая</w:t>
            </w:r>
            <w:r w:rsidRPr="00F85573">
              <w:t>, невыполним</w:t>
            </w:r>
            <w:r>
              <w:t>ая</w:t>
            </w:r>
            <w:r w:rsidRPr="00F85573">
              <w:t>, опровержим</w:t>
            </w:r>
            <w:r>
              <w:t>ая</w:t>
            </w:r>
            <w:r w:rsidRPr="00F85573">
              <w:t>, тавтологи</w:t>
            </w:r>
            <w:r>
              <w:t>я</w:t>
            </w:r>
            <w:r w:rsidRPr="00F85573">
              <w:t xml:space="preserve">. Установление вида формулы по таблице </w:t>
            </w:r>
            <w:r>
              <w:t xml:space="preserve">её </w:t>
            </w:r>
            <w:r w:rsidRPr="00F85573">
              <w:t>истинност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03EBDB34" w14:textId="2A2CBF32" w:rsidR="000C52EA" w:rsidRPr="00356E7D" w:rsidRDefault="000C52EA" w:rsidP="000C52EA">
            <w:pPr>
              <w:rPr>
                <w:b/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1C5B53CD" w14:textId="51752822" w:rsidR="000C52EA" w:rsidRPr="003B21DB" w:rsidRDefault="003B21DB" w:rsidP="000C52EA">
            <w:pPr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1</w:t>
            </w:r>
          </w:p>
        </w:tc>
      </w:tr>
      <w:tr w:rsidR="000C52EA" w:rsidRPr="008448CC" w14:paraId="03C135C8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B6A9B46" w14:textId="6C43BF22" w:rsidR="000C52EA" w:rsidRDefault="000C52EA" w:rsidP="000C52EA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13D38C20" w14:textId="5F70B2E3" w:rsidR="000C52EA" w:rsidRPr="00890BB8" w:rsidRDefault="000C52EA" w:rsidP="000C52EA">
            <w:pPr>
              <w:rPr>
                <w:i/>
              </w:rPr>
            </w:pPr>
            <w:r w:rsidRPr="00F85573">
              <w:t xml:space="preserve">Дизъюнктивная </w:t>
            </w:r>
            <w:r>
              <w:t xml:space="preserve">и конъюнктивная </w:t>
            </w:r>
            <w:r w:rsidRPr="00F85573">
              <w:t>нормальн</w:t>
            </w:r>
            <w:r>
              <w:t>ые</w:t>
            </w:r>
            <w:r w:rsidRPr="00F85573">
              <w:t xml:space="preserve"> форм</w:t>
            </w:r>
            <w:r>
              <w:t>ы</w:t>
            </w:r>
            <w:r w:rsidRPr="00F85573">
              <w:t xml:space="preserve">. Приведение формулы логики высказываний к </w:t>
            </w:r>
            <w:r>
              <w:t>ним</w:t>
            </w:r>
            <w:r w:rsidRPr="00F85573">
              <w:t xml:space="preserve">. Методы </w:t>
            </w:r>
            <w:r>
              <w:t xml:space="preserve">их </w:t>
            </w:r>
            <w:r w:rsidRPr="00F85573">
              <w:t>минимизаци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35B35ADE" w14:textId="4D3CC756" w:rsidR="000C52EA" w:rsidRPr="00B63599" w:rsidRDefault="000C52EA" w:rsidP="000C52EA">
            <w:pPr>
              <w:rPr>
                <w:i/>
              </w:rPr>
            </w:pPr>
            <w:r w:rsidRPr="00F85573">
              <w:t xml:space="preserve">Приведение формулы логики высказываний к </w:t>
            </w:r>
            <w:r>
              <w:t>дизъюнктивной и к</w:t>
            </w:r>
            <w:r w:rsidRPr="00F85573">
              <w:t>онъюнктивн</w:t>
            </w:r>
            <w:r>
              <w:t>ой</w:t>
            </w:r>
            <w:r w:rsidRPr="00F85573">
              <w:t xml:space="preserve"> нормальн</w:t>
            </w:r>
            <w:r>
              <w:t>ой</w:t>
            </w:r>
            <w:r w:rsidRPr="00F85573">
              <w:t xml:space="preserve"> форм</w:t>
            </w:r>
            <w:r>
              <w:t>е</w:t>
            </w:r>
            <w:r w:rsidRPr="00F85573">
              <w:t xml:space="preserve">. </w:t>
            </w:r>
            <w:r>
              <w:t>М</w:t>
            </w:r>
            <w:r w:rsidRPr="00F85573">
              <w:t>инимизаци</w:t>
            </w:r>
            <w:r>
              <w:t>я</w:t>
            </w:r>
            <w:r w:rsidRPr="00F85573">
              <w:t xml:space="preserve"> ДНФ и КНФ</w:t>
            </w:r>
            <w:r>
              <w:t xml:space="preserve"> методом расширения-поглощения и методом вычёркивания лишних членов</w:t>
            </w:r>
            <w:r w:rsidRPr="00F85573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0FDC58B" w14:textId="77777777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3CB1CA88" w14:textId="62903824" w:rsidR="000C52EA" w:rsidRDefault="000C52EA" w:rsidP="000C52EA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0BB39754" w14:textId="648E0C8B" w:rsidR="000C52EA" w:rsidRPr="003B21DB" w:rsidRDefault="003B21DB" w:rsidP="000C52EA">
            <w:pPr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2</w:t>
            </w:r>
          </w:p>
        </w:tc>
      </w:tr>
      <w:tr w:rsidR="000C52EA" w:rsidRPr="008448CC" w14:paraId="10AE5DD4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71B5C19" w14:textId="5EFF6CEF" w:rsidR="000C52EA" w:rsidRDefault="000C52EA" w:rsidP="000C52EA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3FA8E00F" w14:textId="770F231C" w:rsidR="000C52EA" w:rsidRPr="00890BB8" w:rsidRDefault="000C52EA" w:rsidP="000C52EA">
            <w:pPr>
              <w:rPr>
                <w:i/>
              </w:rPr>
            </w:pPr>
            <w:r w:rsidRPr="00F85573">
              <w:t>Решение смысловых задач с помощью логики высказываний. Проверка истинности рассуждений с помощью логики высказыва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4CA86309" w14:textId="41C22228" w:rsidR="000C52EA" w:rsidRPr="00B63599" w:rsidRDefault="000C52EA" w:rsidP="000C52EA">
            <w:pPr>
              <w:rPr>
                <w:i/>
              </w:rPr>
            </w:pPr>
            <w:r w:rsidRPr="00F85573">
              <w:t>Решение смысловых задач с помощью логики высказываний. Проверка истинности рассуждений с помощью логики высказываний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51C6A454" w14:textId="61446FD0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72EC23F6" w14:textId="4C9B0FE5" w:rsidR="000C52EA" w:rsidRDefault="000C52EA" w:rsidP="000C52EA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682C9072" w14:textId="3D848BCB" w:rsidR="000C52EA" w:rsidRPr="003B21DB" w:rsidRDefault="003B21DB" w:rsidP="000C52EA">
            <w:pPr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1</w:t>
            </w:r>
          </w:p>
        </w:tc>
      </w:tr>
      <w:tr w:rsidR="000C52EA" w:rsidRPr="008448CC" w14:paraId="3213449D" w14:textId="77777777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C523D86" w14:textId="110886FD" w:rsidR="000C52EA" w:rsidRDefault="000C52EA" w:rsidP="000C52EA">
            <w:pPr>
              <w:rPr>
                <w:bCs/>
              </w:rPr>
            </w:pPr>
            <w:r>
              <w:rPr>
                <w:bCs/>
              </w:rPr>
              <w:t>Тема 1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14:paraId="4A0EF74D" w14:textId="018BA2E8" w:rsidR="000C52EA" w:rsidRPr="00890BB8" w:rsidRDefault="000C52EA" w:rsidP="000C52EA">
            <w:pPr>
              <w:rPr>
                <w:i/>
              </w:rPr>
            </w:pPr>
            <w:r w:rsidRPr="00F85573">
              <w:t>Решение задачи о выполнимости 2-КНФ через сведение к задаче поиска сильно связных компонент в орграфе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3B321299" w14:textId="233E6F95" w:rsidR="000C52EA" w:rsidRPr="00B63599" w:rsidRDefault="000C52EA" w:rsidP="000C52EA">
            <w:pPr>
              <w:rPr>
                <w:i/>
              </w:rPr>
            </w:pPr>
            <w:r w:rsidRPr="00F85573">
              <w:t>Решение задачи о выполнимости 2-КНФ через сведение к задаче поиска сильно связных компонент в орграфе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73BD94D0" w14:textId="11AF9B03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0B005851" w14:textId="4B02DA7C" w:rsidR="000C52EA" w:rsidRDefault="000C52EA" w:rsidP="000C52EA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2748E203" w14:textId="2D16D877" w:rsidR="000C52EA" w:rsidRPr="003B21DB" w:rsidRDefault="003B21DB" w:rsidP="000C52EA">
            <w:pPr>
              <w:jc w:val="center"/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2</w:t>
            </w:r>
          </w:p>
        </w:tc>
      </w:tr>
      <w:tr w:rsidR="000C52EA" w:rsidRPr="008448CC" w14:paraId="064AF3D3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D576E8" w14:textId="77777777" w:rsidR="000C52EA" w:rsidRDefault="000C52EA" w:rsidP="000C52EA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3F5FCC" w14:textId="57701049" w:rsidR="000C52EA" w:rsidRPr="00AC1B0D" w:rsidRDefault="000C52EA" w:rsidP="000C52EA">
            <w:pPr>
              <w:rPr>
                <w:iCs/>
              </w:rPr>
            </w:pPr>
            <w:r w:rsidRPr="000C52EA">
              <w:rPr>
                <w:b/>
                <w:bCs/>
                <w:iCs/>
              </w:rPr>
              <w:t>Исчисление высказываний</w:t>
            </w:r>
          </w:p>
        </w:tc>
      </w:tr>
      <w:tr w:rsidR="000C52EA" w:rsidRPr="008448CC" w14:paraId="36569CE4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0478898C" w14:textId="7193D09D" w:rsidR="000C52EA" w:rsidRPr="00E82E96" w:rsidRDefault="000C52EA" w:rsidP="000C52EA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1F417390" w14:textId="5EE1297A" w:rsidR="000C52EA" w:rsidRPr="00532A00" w:rsidRDefault="000C52EA" w:rsidP="000C52EA">
            <w:pPr>
              <w:rPr>
                <w:bCs/>
                <w:i/>
              </w:rPr>
            </w:pPr>
            <w:r w:rsidRPr="00A1567B">
              <w:t xml:space="preserve">Формулы </w:t>
            </w:r>
            <w:r>
              <w:t>исчисления высказываний</w:t>
            </w:r>
            <w:r w:rsidRPr="00A1567B">
              <w:t>. Правила выво</w:t>
            </w:r>
            <w:r>
              <w:t xml:space="preserve">да в нём. </w:t>
            </w:r>
            <w:r w:rsidRPr="00A1567B">
              <w:t xml:space="preserve">Связь между формулами </w:t>
            </w:r>
            <w:r>
              <w:t xml:space="preserve">логики высказываний </w:t>
            </w:r>
            <w:r w:rsidRPr="00A1567B">
              <w:t xml:space="preserve">и </w:t>
            </w:r>
            <w:r>
              <w:t>исчисления высказываний</w:t>
            </w:r>
            <w:r w:rsidRPr="00A1567B">
              <w:t>. Метод резолюц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2CFB1B87" w14:textId="68D23B28" w:rsidR="000C52EA" w:rsidRPr="00532A00" w:rsidRDefault="000C52EA" w:rsidP="000C52EA">
            <w:pPr>
              <w:rPr>
                <w:bCs/>
                <w:i/>
              </w:rPr>
            </w:pPr>
            <w:r>
              <w:t>Вывод ф</w:t>
            </w:r>
            <w:r w:rsidRPr="00A1567B">
              <w:t xml:space="preserve">ормул </w:t>
            </w:r>
            <w:r>
              <w:t>исчисления высказываний из аксиом</w:t>
            </w:r>
            <w:r w:rsidRPr="00A1567B">
              <w:t xml:space="preserve">. </w:t>
            </w:r>
            <w:r>
              <w:t>Проверка логических следствий</w:t>
            </w:r>
            <w:r w:rsidRPr="00A1567B">
              <w:t xml:space="preserve"> </w:t>
            </w:r>
            <w:r>
              <w:t>м</w:t>
            </w:r>
            <w:r w:rsidRPr="00A1567B">
              <w:t>етод</w:t>
            </w:r>
            <w:r>
              <w:t>ом</w:t>
            </w:r>
            <w:r w:rsidRPr="00A1567B">
              <w:t xml:space="preserve"> резолюций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4747E8B0" w14:textId="77777777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4283FF8E" w14:textId="2CB67ABC" w:rsidR="000C52EA" w:rsidRPr="00ED4AF7" w:rsidRDefault="000C52EA" w:rsidP="000C52EA">
            <w:pPr>
              <w:rPr>
                <w:b/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385BD712" w14:textId="3679EB57" w:rsidR="000C52EA" w:rsidRPr="003B21DB" w:rsidRDefault="003B21DB" w:rsidP="000C52EA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2</w:t>
            </w:r>
          </w:p>
        </w:tc>
      </w:tr>
      <w:tr w:rsidR="000C52EA" w:rsidRPr="008448CC" w14:paraId="77164A98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EFC8621" w14:textId="4521537E" w:rsidR="000C52EA" w:rsidRDefault="000C52EA" w:rsidP="000C52EA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48B28BA9" w14:textId="7B5FA160" w:rsidR="000C52EA" w:rsidRDefault="000C52EA" w:rsidP="000C52EA">
            <w:pPr>
              <w:rPr>
                <w:bCs/>
                <w:i/>
              </w:rPr>
            </w:pPr>
            <w:r>
              <w:rPr>
                <w:bCs/>
              </w:rPr>
              <w:t>Теорема о дедукции и допустимые правила вывода. Корректность и полнота исчисления высказыван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04A4ACE9" w14:textId="19514BEA" w:rsidR="000C52EA" w:rsidRPr="00B63599" w:rsidRDefault="000C52EA" w:rsidP="000C52EA">
            <w:pPr>
              <w:rPr>
                <w:i/>
              </w:rPr>
            </w:pPr>
            <w:r>
              <w:t>Применение т</w:t>
            </w:r>
            <w:r>
              <w:rPr>
                <w:bCs/>
              </w:rPr>
              <w:t>еоремы о дедукции при выводе формул логики высказываний. Проверка корректности и полноты исчисления высказываний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3C8A2A4E" w14:textId="2A39318E" w:rsidR="000C52EA" w:rsidRDefault="000C52EA" w:rsidP="000C52EA">
            <w:pPr>
              <w:rPr>
                <w:i/>
              </w:rPr>
            </w:pPr>
            <w:r w:rsidRPr="009520FF">
              <w:rPr>
                <w:iCs/>
              </w:rPr>
              <w:t>устное собеседование по результатам выполненной работы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1B85CD00" w14:textId="7E464151" w:rsidR="000C52EA" w:rsidRPr="003B21DB" w:rsidRDefault="003B21DB" w:rsidP="000C52EA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2</w:t>
            </w:r>
          </w:p>
        </w:tc>
      </w:tr>
      <w:tr w:rsidR="000C52EA" w:rsidRPr="008448CC" w14:paraId="6B163A5F" w14:textId="77777777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14:paraId="47A51208" w14:textId="6FB87BB4" w:rsidR="000C52EA" w:rsidRDefault="000C52EA" w:rsidP="000C52EA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22B1A4E9" w14:textId="15C2925A" w:rsidR="000C52EA" w:rsidRDefault="000C52EA" w:rsidP="000C52EA">
            <w:pPr>
              <w:rPr>
                <w:bCs/>
                <w:i/>
              </w:rPr>
            </w:pPr>
            <w:r w:rsidRPr="00B32E38">
              <w:t>Секвенции. Проверка тавтологичности формулы с помощью секвенций. Определение набора переменных, на котором ложна данная формула, с помощью секвенций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14:paraId="1410369E" w14:textId="198270FB" w:rsidR="000C52EA" w:rsidRPr="00B63599" w:rsidRDefault="000C52EA" w:rsidP="000C52EA">
            <w:pPr>
              <w:rPr>
                <w:i/>
              </w:rPr>
            </w:pPr>
            <w:r w:rsidRPr="00B32E38">
              <w:t>Проверка тавтологичности формулы с помощью секвенций. Определение набора переменных, на котором ложна данная формула, с помощью секвенций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14:paraId="6020C980" w14:textId="77777777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4D0C192C" w14:textId="64DF1E59" w:rsidR="000C52EA" w:rsidRDefault="000C52EA" w:rsidP="000C52EA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14:paraId="642E9BA7" w14:textId="6844C306" w:rsidR="000C52EA" w:rsidRPr="003B21DB" w:rsidRDefault="003B21DB" w:rsidP="000C52EA">
            <w:pPr>
              <w:rPr>
                <w:b/>
                <w:iCs/>
                <w:lang w:val="en-US"/>
              </w:rPr>
            </w:pPr>
            <w:r>
              <w:rPr>
                <w:b/>
                <w:iCs/>
                <w:lang w:val="en-US"/>
              </w:rPr>
              <w:t>2</w:t>
            </w:r>
          </w:p>
        </w:tc>
      </w:tr>
      <w:tr w:rsidR="000C52EA" w:rsidRPr="008448CC" w14:paraId="671F74E3" w14:textId="77777777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541B3E" w14:textId="754A397D" w:rsidR="000C52EA" w:rsidRPr="00D23872" w:rsidRDefault="000C52EA" w:rsidP="000C52EA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A605DF" w14:textId="32CF5452" w:rsidR="000C52EA" w:rsidRPr="000C52EA" w:rsidRDefault="000C52EA" w:rsidP="000C52EA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Логика предикатов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13C0884" w14:textId="77777777" w:rsidR="000C52EA" w:rsidRPr="00532A00" w:rsidRDefault="000C52EA" w:rsidP="000C52EA">
            <w:pPr>
              <w:rPr>
                <w:b/>
                <w:i/>
              </w:rPr>
            </w:pPr>
          </w:p>
        </w:tc>
      </w:tr>
      <w:tr w:rsidR="000C52EA" w:rsidRPr="008448CC" w14:paraId="4A46AF0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CD40680" w14:textId="4E6E78D6" w:rsidR="000C52EA" w:rsidRPr="00E82E96" w:rsidRDefault="000C52EA" w:rsidP="000C52EA">
            <w:pPr>
              <w:rPr>
                <w:bCs/>
              </w:rPr>
            </w:pPr>
            <w:r>
              <w:rPr>
                <w:bCs/>
              </w:rPr>
              <w:t>Тема 3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0A34C4" w14:textId="3A986C96" w:rsidR="000C52EA" w:rsidRPr="00532A00" w:rsidRDefault="000C52EA" w:rsidP="004B411B">
            <w:pPr>
              <w:rPr>
                <w:bCs/>
                <w:i/>
              </w:rPr>
            </w:pPr>
            <w:r w:rsidRPr="008A3732">
              <w:t>Предикаты. Предметная область переменной и область истинности предиката. Кванторы. Формулы логики предикатов. Связанные и свободные переменные</w:t>
            </w:r>
            <w:r w:rsidR="004B411B">
              <w:t>.</w:t>
            </w:r>
            <w:r w:rsidRPr="008A3732">
              <w:t xml:space="preserve"> Истинность формул логики предикатов в данной предметной област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971BFD" w14:textId="457A8CF7" w:rsidR="000C52EA" w:rsidRPr="00532A00" w:rsidRDefault="000C52EA" w:rsidP="004B411B">
            <w:pPr>
              <w:rPr>
                <w:bCs/>
                <w:i/>
              </w:rPr>
            </w:pPr>
            <w:r>
              <w:t xml:space="preserve">Определение </w:t>
            </w:r>
            <w:r w:rsidRPr="008A3732">
              <w:t>област</w:t>
            </w:r>
            <w:r>
              <w:t>и</w:t>
            </w:r>
            <w:r w:rsidRPr="008A3732">
              <w:t xml:space="preserve"> истинности предиката. </w:t>
            </w:r>
            <w:r>
              <w:t>Определение с</w:t>
            </w:r>
            <w:r w:rsidRPr="008A3732">
              <w:t>вязанны</w:t>
            </w:r>
            <w:r>
              <w:t>х</w:t>
            </w:r>
            <w:r w:rsidRPr="008A3732">
              <w:t xml:space="preserve"> и свободны</w:t>
            </w:r>
            <w:r>
              <w:t>х</w:t>
            </w:r>
            <w:r w:rsidRPr="008A3732">
              <w:t xml:space="preserve"> переменны</w:t>
            </w:r>
            <w:r>
              <w:t>х</w:t>
            </w:r>
            <w:r w:rsidRPr="008A3732">
              <w:t xml:space="preserve">, </w:t>
            </w:r>
            <w:r w:rsidR="004B411B">
              <w:t>о</w:t>
            </w:r>
            <w:r>
              <w:t>пределение и</w:t>
            </w:r>
            <w:r w:rsidRPr="008A3732">
              <w:t>стинны</w:t>
            </w:r>
            <w:r>
              <w:t>х</w:t>
            </w:r>
            <w:r w:rsidRPr="008A3732">
              <w:t xml:space="preserve"> и ложны</w:t>
            </w:r>
            <w:r>
              <w:t>х</w:t>
            </w:r>
            <w:r w:rsidRPr="008A3732">
              <w:t xml:space="preserve"> формул</w:t>
            </w:r>
            <w:r>
              <w:t xml:space="preserve"> в данной предметной области</w:t>
            </w:r>
            <w:r w:rsidRPr="008A3732">
              <w:t xml:space="preserve">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41BE6FC" w14:textId="77777777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333A9230" w14:textId="0D79089F" w:rsidR="000C52EA" w:rsidRPr="00532A00" w:rsidRDefault="000C52EA" w:rsidP="000C52EA">
            <w:pPr>
              <w:rPr>
                <w:i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  <w:p w14:paraId="07F219EE" w14:textId="18DA7E43" w:rsidR="000C52EA" w:rsidRPr="00532A00" w:rsidRDefault="000C52EA" w:rsidP="000C52EA">
            <w:pPr>
              <w:rPr>
                <w:i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9C27A" w14:textId="30FAAE19" w:rsidR="000C52EA" w:rsidRPr="003B21DB" w:rsidRDefault="003B21DB" w:rsidP="000C52EA">
            <w:pPr>
              <w:rPr>
                <w:b/>
                <w:bCs/>
                <w:iCs/>
                <w:lang w:val="en-US"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0C52EA" w:rsidRPr="008448CC" w14:paraId="539156C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B6020E" w14:textId="3F774A2B" w:rsidR="000C52EA" w:rsidRPr="00E82E96" w:rsidRDefault="000C52EA" w:rsidP="000C52EA">
            <w:pPr>
              <w:rPr>
                <w:bCs/>
              </w:rPr>
            </w:pPr>
            <w:r>
              <w:rPr>
                <w:bCs/>
              </w:rPr>
              <w:t>Тема 3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798A63" w14:textId="501DFD97" w:rsidR="000C52EA" w:rsidRPr="00E82E96" w:rsidRDefault="000C52EA" w:rsidP="004B411B">
            <w:pPr>
              <w:rPr>
                <w:bCs/>
              </w:rPr>
            </w:pPr>
            <w:r w:rsidRPr="008A3732">
              <w:t xml:space="preserve">Основные правила, используемые при преобразовании формул логики предикатов. Префиксная нормальная форма (ПНФ). Приведение формулы логики предикатов к ПНФ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BEAD64" w14:textId="1399FC5E" w:rsidR="000C52EA" w:rsidRPr="00E82E96" w:rsidRDefault="000C52EA" w:rsidP="000C52EA">
            <w:pPr>
              <w:rPr>
                <w:bCs/>
              </w:rPr>
            </w:pPr>
            <w:r>
              <w:t xml:space="preserve">Применение </w:t>
            </w:r>
            <w:r w:rsidRPr="008A3732">
              <w:t>правил, используемы</w:t>
            </w:r>
            <w:r>
              <w:t>х</w:t>
            </w:r>
            <w:r w:rsidRPr="008A3732">
              <w:t xml:space="preserve"> при преобразовании формул логики предикатов. Приведение формулы логики предикатов к </w:t>
            </w:r>
            <w:r>
              <w:t>префиксной нормальной форме</w:t>
            </w:r>
            <w:r w:rsidRPr="008A3732">
              <w:t xml:space="preserve">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D443FD" w14:textId="77777777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586FFBA2" w14:textId="2941131C" w:rsidR="000C52EA" w:rsidRPr="00E82E96" w:rsidRDefault="000C52EA" w:rsidP="000C52EA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0E9C5D" w14:textId="444FBA6E" w:rsidR="000C52EA" w:rsidRPr="00E82E96" w:rsidRDefault="003B21DB" w:rsidP="000C52EA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0C52EA" w:rsidRPr="008448CC" w14:paraId="2C8D18B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D18BB4" w14:textId="03415CF7" w:rsidR="000C52EA" w:rsidRDefault="000C52EA" w:rsidP="000C52EA">
            <w:pPr>
              <w:rPr>
                <w:bCs/>
              </w:rPr>
            </w:pPr>
            <w:r>
              <w:rPr>
                <w:bCs/>
              </w:rPr>
              <w:t>Тема 3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E941BF" w14:textId="58E61FA9" w:rsidR="000C52EA" w:rsidRPr="00E82E96" w:rsidRDefault="000C52EA" w:rsidP="00401A1D">
            <w:pPr>
              <w:rPr>
                <w:bCs/>
              </w:rPr>
            </w:pPr>
            <w:r w:rsidRPr="008A3732">
              <w:t xml:space="preserve">Проверка невыполнимости набора бескванторных формул логики предикатов. Проверка невыполнимости набора формул логики предикатов методом устранения кванторов для выявления противоречия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8C0F8E" w14:textId="097EC5A3" w:rsidR="000C52EA" w:rsidRPr="00E82E96" w:rsidRDefault="000C52EA" w:rsidP="000C52EA">
            <w:pPr>
              <w:rPr>
                <w:bCs/>
              </w:rPr>
            </w:pPr>
            <w:r w:rsidRPr="008A3732">
              <w:t xml:space="preserve">Проверка невыполнимости набора бескванторных формул логики предикатов. Проверка невыполнимости набора </w:t>
            </w:r>
            <w:r>
              <w:t xml:space="preserve">замкнутых </w:t>
            </w:r>
            <w:r w:rsidRPr="008A3732">
              <w:t>формул логики предикатов методом устранения кванторов для выявления противоречия. Проверка общезначимости формулы логики предикатов и корректности логического следствия сведением к вопросу о невыполнимости набора формул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86D69D" w14:textId="77777777" w:rsidR="000C52EA" w:rsidRPr="009520FF" w:rsidRDefault="000C52EA" w:rsidP="000C52EA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263DAC41" w14:textId="0FE41CC8" w:rsidR="000C52EA" w:rsidRPr="00E82E96" w:rsidRDefault="000C52EA" w:rsidP="000C52EA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060225" w14:textId="41AFEFD1" w:rsidR="000C52EA" w:rsidRPr="00E82E96" w:rsidRDefault="003B21DB" w:rsidP="000C52EA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0C52EA" w:rsidRPr="008448CC" w14:paraId="3FF87430" w14:textId="77777777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9BA0215" w14:textId="3E0A2D8D" w:rsidR="000C52EA" w:rsidRPr="00764BAB" w:rsidRDefault="000C52EA" w:rsidP="000C52EA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EE9C8C" w14:textId="4ADF42A2" w:rsidR="000C52EA" w:rsidRPr="00401A1D" w:rsidRDefault="00401A1D" w:rsidP="00401A1D">
            <w:pPr>
              <w:rPr>
                <w:bCs/>
              </w:rPr>
            </w:pPr>
            <w:r>
              <w:rPr>
                <w:b/>
              </w:rPr>
              <w:t>Основы теории моделей и числовых структур</w:t>
            </w:r>
          </w:p>
        </w:tc>
      </w:tr>
      <w:tr w:rsidR="00401A1D" w:rsidRPr="008448CC" w14:paraId="46E2E958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8E1A4C" w14:textId="18009FBD" w:rsidR="00401A1D" w:rsidRPr="00E82E96" w:rsidRDefault="00401A1D" w:rsidP="00401A1D">
            <w:pPr>
              <w:rPr>
                <w:bCs/>
              </w:rPr>
            </w:pPr>
            <w:r>
              <w:rPr>
                <w:bCs/>
              </w:rPr>
              <w:t>Тема 4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B93ACAE" w14:textId="076624BF" w:rsidR="00401A1D" w:rsidRPr="00E82E96" w:rsidRDefault="00401A1D" w:rsidP="00401A1D">
            <w:pPr>
              <w:rPr>
                <w:bCs/>
              </w:rPr>
            </w:pPr>
            <w:r w:rsidRPr="009C0E6F">
              <w:t xml:space="preserve">Числовые структуры и формулы логики предикатов, истинные на них. Выразимость одних предикатов на числовой структуре через другие. Примеры выразимых и невыразимых предикатов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B54453D" w14:textId="75A99FD8" w:rsidR="00401A1D" w:rsidRPr="00E82E96" w:rsidRDefault="00401A1D" w:rsidP="00401A1D">
            <w:pPr>
              <w:rPr>
                <w:bCs/>
              </w:rPr>
            </w:pPr>
            <w:r>
              <w:t xml:space="preserve">Определение истинности </w:t>
            </w:r>
            <w:r w:rsidRPr="009C0E6F">
              <w:t>формулы логики предикатов</w:t>
            </w:r>
            <w:r>
              <w:t xml:space="preserve"> на структурах натуральных, целых, рациональных и действительных чисел</w:t>
            </w:r>
            <w:r w:rsidRPr="009C0E6F">
              <w:t xml:space="preserve">. </w:t>
            </w:r>
            <w:r>
              <w:t>Проверка в</w:t>
            </w:r>
            <w:r w:rsidRPr="009C0E6F">
              <w:t>ыразимост</w:t>
            </w:r>
            <w:r>
              <w:t>и</w:t>
            </w:r>
            <w:r w:rsidRPr="009C0E6F">
              <w:t xml:space="preserve"> одних предикатов на числовой структуре через другие. </w:t>
            </w:r>
            <w:r>
              <w:t>Проверка в</w:t>
            </w:r>
            <w:r w:rsidRPr="009C0E6F">
              <w:t>ыразимост</w:t>
            </w:r>
            <w:r>
              <w:t>и</w:t>
            </w:r>
            <w:r w:rsidRPr="009C0E6F">
              <w:t xml:space="preserve"> конкретных чисел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66153D" w14:textId="3FA65D1C" w:rsidR="00401A1D" w:rsidRPr="00E82E96" w:rsidRDefault="00401A1D" w:rsidP="00401A1D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</w:t>
            </w:r>
            <w:r>
              <w:rPr>
                <w:iCs/>
              </w:rPr>
              <w:t>результатам выполненной работы.</w:t>
            </w:r>
          </w:p>
          <w:p w14:paraId="528B13BD" w14:textId="637D37E1" w:rsidR="00401A1D" w:rsidRPr="00E82E96" w:rsidRDefault="00401A1D" w:rsidP="00401A1D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F0E737" w14:textId="20F3BAFF" w:rsidR="00401A1D" w:rsidRPr="00E82E96" w:rsidRDefault="003B21DB" w:rsidP="00401A1D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401A1D" w:rsidRPr="008448CC" w14:paraId="4D8B2C93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42EDD2F" w14:textId="51526D73" w:rsidR="00401A1D" w:rsidRDefault="00401A1D" w:rsidP="00401A1D">
            <w:pPr>
              <w:rPr>
                <w:bCs/>
              </w:rPr>
            </w:pPr>
            <w:r>
              <w:rPr>
                <w:bCs/>
              </w:rPr>
              <w:t>Тема 4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4E81890" w14:textId="0DFBACC3" w:rsidR="00401A1D" w:rsidRDefault="00401A1D" w:rsidP="00401A1D">
            <w:pPr>
              <w:rPr>
                <w:bCs/>
              </w:rPr>
            </w:pPr>
            <w:r w:rsidRPr="009C0E6F">
              <w:t>Примеры описаний числовых структур набором формул логики предикатов. Полные и неполные аксиоматики, категоричность теорий. Изоморфизмы логических структур и их элементарная эквивалентность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030089" w14:textId="4591E3E8" w:rsidR="00401A1D" w:rsidRDefault="00401A1D" w:rsidP="00401A1D">
            <w:pPr>
              <w:rPr>
                <w:bCs/>
              </w:rPr>
            </w:pPr>
            <w:r>
              <w:t>О</w:t>
            </w:r>
            <w:r w:rsidRPr="009C0E6F">
              <w:t>писани</w:t>
            </w:r>
            <w:r>
              <w:t>е</w:t>
            </w:r>
            <w:r w:rsidRPr="009C0E6F">
              <w:t xml:space="preserve"> числовых структур набором формул логики предикатов. </w:t>
            </w:r>
            <w:r>
              <w:t>Проверка п</w:t>
            </w:r>
            <w:r w:rsidRPr="009C0E6F">
              <w:t>олн</w:t>
            </w:r>
            <w:r>
              <w:t>оты</w:t>
            </w:r>
            <w:r w:rsidRPr="009C0E6F">
              <w:t xml:space="preserve"> аксиоматик</w:t>
            </w:r>
            <w:r>
              <w:t>и</w:t>
            </w:r>
            <w:r w:rsidRPr="009C0E6F">
              <w:t>, категоричн</w:t>
            </w:r>
            <w:r>
              <w:t>ости логической</w:t>
            </w:r>
            <w:r w:rsidRPr="009C0E6F">
              <w:t xml:space="preserve"> теори</w:t>
            </w:r>
            <w:r>
              <w:t>и</w:t>
            </w:r>
            <w:r w:rsidRPr="009C0E6F">
              <w:t xml:space="preserve">. </w:t>
            </w:r>
            <w:r>
              <w:t>Доказательство и</w:t>
            </w:r>
            <w:r w:rsidRPr="009C0E6F">
              <w:t>зоморф</w:t>
            </w:r>
            <w:r>
              <w:t>изма</w:t>
            </w:r>
            <w:r w:rsidRPr="009C0E6F">
              <w:t xml:space="preserve"> логических структур и </w:t>
            </w:r>
            <w:r>
              <w:t xml:space="preserve">их </w:t>
            </w:r>
            <w:r w:rsidRPr="009C0E6F">
              <w:t>элементарн</w:t>
            </w:r>
            <w:r>
              <w:t>ой</w:t>
            </w:r>
            <w:r w:rsidRPr="009C0E6F">
              <w:t xml:space="preserve"> эквивалентн</w:t>
            </w:r>
            <w:r>
              <w:t>ости</w:t>
            </w:r>
            <w:r w:rsidRPr="009C0E6F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64DE7BE" w14:textId="6C4EE365" w:rsidR="00401A1D" w:rsidRPr="009520FF" w:rsidRDefault="00401A1D" w:rsidP="00401A1D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293878C3" w14:textId="15C035B3" w:rsidR="00401A1D" w:rsidRDefault="00401A1D" w:rsidP="00401A1D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7DA761" w14:textId="415990B8" w:rsidR="00401A1D" w:rsidRPr="00E82E96" w:rsidRDefault="003B21DB" w:rsidP="00401A1D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401A1D" w:rsidRPr="008448CC" w14:paraId="3B089DFA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F9E4D48" w14:textId="57B90E08" w:rsidR="00401A1D" w:rsidRDefault="00401A1D" w:rsidP="00401A1D">
            <w:pPr>
              <w:rPr>
                <w:bCs/>
              </w:rPr>
            </w:pPr>
            <w:r>
              <w:rPr>
                <w:bCs/>
              </w:rPr>
              <w:t>Тема 4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7079BCC" w14:textId="7A247DDD" w:rsidR="00401A1D" w:rsidRDefault="00401A1D" w:rsidP="00401A1D">
            <w:pPr>
              <w:rPr>
                <w:bCs/>
              </w:rPr>
            </w:pPr>
            <w:r w:rsidRPr="009C0E6F">
              <w:t>Формальная арифметика. Аксиомы Пеано. Нестандартные модели арифметики. Арифметические множества и функции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F0B661" w14:textId="2BEB9001" w:rsidR="00401A1D" w:rsidRDefault="00401A1D" w:rsidP="00401A1D">
            <w:pPr>
              <w:rPr>
                <w:bCs/>
              </w:rPr>
            </w:pPr>
            <w:r>
              <w:t>Построение н</w:t>
            </w:r>
            <w:r w:rsidRPr="009C0E6F">
              <w:t>естандартны</w:t>
            </w:r>
            <w:r>
              <w:t>х</w:t>
            </w:r>
            <w:r w:rsidRPr="009C0E6F">
              <w:t xml:space="preserve"> модел</w:t>
            </w:r>
            <w:r>
              <w:t>ей</w:t>
            </w:r>
            <w:r w:rsidRPr="009C0E6F">
              <w:t xml:space="preserve"> арифметики. </w:t>
            </w:r>
            <w:r>
              <w:t>Установление а</w:t>
            </w:r>
            <w:r w:rsidRPr="009C0E6F">
              <w:t>рифметич</w:t>
            </w:r>
            <w:r>
              <w:t>ности</w:t>
            </w:r>
            <w:r w:rsidRPr="009C0E6F">
              <w:t xml:space="preserve"> множеств и функци</w:t>
            </w:r>
            <w:r>
              <w:t>й</w:t>
            </w:r>
            <w:r w:rsidRPr="009C0E6F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9D8C70F" w14:textId="532F0ED7" w:rsidR="00401A1D" w:rsidRDefault="00401A1D" w:rsidP="00401A1D">
            <w:pPr>
              <w:rPr>
                <w:bCs/>
              </w:rPr>
            </w:pPr>
            <w:r w:rsidRPr="009520FF">
              <w:rPr>
                <w:iCs/>
              </w:rPr>
              <w:t xml:space="preserve">устное собеседование по </w:t>
            </w:r>
            <w:r>
              <w:rPr>
                <w:iCs/>
              </w:rPr>
              <w:t>результатам выполненной работы.</w:t>
            </w:r>
          </w:p>
          <w:p w14:paraId="629175D6" w14:textId="29768CEF" w:rsidR="00401A1D" w:rsidRDefault="00401A1D" w:rsidP="00401A1D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628157" w14:textId="2411B2A5" w:rsidR="00401A1D" w:rsidRPr="00E82E96" w:rsidRDefault="003B21DB" w:rsidP="00401A1D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401A1D" w:rsidRPr="008448CC" w14:paraId="7C7D4581" w14:textId="77777777" w:rsidTr="00FC0EA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76E380" w14:textId="0CDC95C7" w:rsidR="00401A1D" w:rsidRDefault="00401A1D" w:rsidP="00401A1D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F1B118D" w14:textId="147F98FF" w:rsidR="00401A1D" w:rsidRPr="00425128" w:rsidRDefault="00425128" w:rsidP="00401A1D">
            <w:pPr>
              <w:rPr>
                <w:b/>
              </w:rPr>
            </w:pPr>
            <w:r w:rsidRPr="00425128">
              <w:rPr>
                <w:b/>
              </w:rPr>
              <w:t>Автоматы и преобразователи</w:t>
            </w:r>
          </w:p>
        </w:tc>
      </w:tr>
      <w:tr w:rsidR="00425128" w:rsidRPr="008448CC" w14:paraId="4796428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FF77FF8" w14:textId="1058E983" w:rsidR="00425128" w:rsidRDefault="00425128" w:rsidP="00425128">
            <w:pPr>
              <w:rPr>
                <w:bCs/>
              </w:rPr>
            </w:pPr>
            <w:r>
              <w:rPr>
                <w:bCs/>
              </w:rPr>
              <w:t>Тема 5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F547FA" w14:textId="6D573196" w:rsidR="00425128" w:rsidRPr="00D7185D" w:rsidRDefault="00425128" w:rsidP="00425128">
            <w:r w:rsidRPr="00B36F3D">
              <w:t>Детерминированные автоматы и задаваемые ими языки. Примеры автоматных и неавтоматных языков. Операции над языками, сохраняющие автоматность. Недетерминированные автоматы и задаваемые ими языки. Построение автомата, задающего данный язык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0D71776" w14:textId="0214317D" w:rsidR="00425128" w:rsidRPr="00D7185D" w:rsidRDefault="00425128" w:rsidP="00425128">
            <w:r>
              <w:t>Описание языка по данному автомату. Построение автомата по описанию языка, который он должен распознавать. Приведение п</w:t>
            </w:r>
            <w:r w:rsidRPr="00B36F3D">
              <w:t>ример</w:t>
            </w:r>
            <w:r>
              <w:t>ов</w:t>
            </w:r>
            <w:r w:rsidRPr="00B36F3D">
              <w:t xml:space="preserve"> автоматных и неавтоматных языков. </w:t>
            </w:r>
            <w:r>
              <w:t>Выполнение о</w:t>
            </w:r>
            <w:r w:rsidRPr="00B36F3D">
              <w:t>пераци</w:t>
            </w:r>
            <w:r>
              <w:t>й</w:t>
            </w:r>
            <w:r w:rsidRPr="00B36F3D">
              <w:t xml:space="preserve"> над языками, сохраняющи</w:t>
            </w:r>
            <w:r>
              <w:t>х</w:t>
            </w:r>
            <w:r w:rsidRPr="00B36F3D">
              <w:t xml:space="preserve"> автоматность</w:t>
            </w:r>
            <w:r>
              <w:t>. Описание языка, распознаваемого недетерминированным автоматом. Построение недетерминированного автомата, распознающего данный язык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4EBF2D0" w14:textId="77777777" w:rsidR="00425128" w:rsidRPr="009520FF" w:rsidRDefault="00425128" w:rsidP="00425128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36ABFB4F" w14:textId="4ACF07E7" w:rsidR="00425128" w:rsidRDefault="00425128" w:rsidP="00425128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ED4DFAF" w14:textId="55FF2893" w:rsidR="00425128" w:rsidRPr="00E82E96" w:rsidRDefault="003B21DB" w:rsidP="00425128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425128" w:rsidRPr="008448CC" w14:paraId="15EAA68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817392" w14:textId="5D9E1B20" w:rsidR="00425128" w:rsidRDefault="00425128" w:rsidP="00425128">
            <w:pPr>
              <w:rPr>
                <w:bCs/>
              </w:rPr>
            </w:pPr>
            <w:r>
              <w:rPr>
                <w:bCs/>
              </w:rPr>
              <w:t>Тема 5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C3B95CE" w14:textId="378DF54E" w:rsidR="00425128" w:rsidRPr="00D7185D" w:rsidRDefault="00425128" w:rsidP="00425128">
            <w:r w:rsidRPr="00B36F3D">
              <w:t xml:space="preserve">Алгоритм детерминизации недетерминированного автомата. </w:t>
            </w:r>
            <w:r>
              <w:t xml:space="preserve">Доказательство неавтоматности данного языка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4EF0402" w14:textId="4EE70DFC" w:rsidR="00425128" w:rsidRPr="00D7185D" w:rsidRDefault="00425128" w:rsidP="00425128">
            <w:r>
              <w:t>Выполнение</w:t>
            </w:r>
            <w:r w:rsidRPr="00B36F3D">
              <w:t xml:space="preserve"> детерминизации </w:t>
            </w:r>
            <w:r>
              <w:t xml:space="preserve">данного </w:t>
            </w:r>
            <w:r w:rsidRPr="00B36F3D">
              <w:t xml:space="preserve">недетерминированного автомата. </w:t>
            </w:r>
            <w:r>
              <w:t>Доказательство неавтоматности данного языка. Сравнение размера недетерминированного автомата и соответствующего детерминированного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6F09CE" w14:textId="77777777" w:rsidR="00425128" w:rsidRPr="009520FF" w:rsidRDefault="00425128" w:rsidP="00425128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2079AA74" w14:textId="55D7D1FE" w:rsidR="00425128" w:rsidRDefault="00425128" w:rsidP="00425128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8CE2ED" w14:textId="38C477EE" w:rsidR="00425128" w:rsidRPr="00E82E96" w:rsidRDefault="003B21DB" w:rsidP="00425128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425128" w:rsidRPr="008448CC" w14:paraId="76C028A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B2A17B" w14:textId="78BDD5CB" w:rsidR="00425128" w:rsidRDefault="00425128" w:rsidP="00425128">
            <w:pPr>
              <w:rPr>
                <w:bCs/>
              </w:rPr>
            </w:pPr>
            <w:r>
              <w:rPr>
                <w:bCs/>
              </w:rPr>
              <w:t>Тема 5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0E9AE13" w14:textId="3B8C9D1A" w:rsidR="00425128" w:rsidRPr="00D7185D" w:rsidRDefault="00425128" w:rsidP="00425128">
            <w:r w:rsidRPr="0063290B">
              <w:t>Автоматы с выходом (преобразователи). Построение преобразователя по описанию соответствия «вход-выход».</w:t>
            </w:r>
            <w:r>
              <w:t xml:space="preserve"> Минимизация преобразователей и автоматов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C7BFD5" w14:textId="2041F0EB" w:rsidR="00425128" w:rsidRPr="00D7185D" w:rsidRDefault="00425128" w:rsidP="00425128">
            <w:r>
              <w:t xml:space="preserve">Описание работы данного преобразователя и задаваемого им соответствия </w:t>
            </w:r>
            <w:r w:rsidRPr="0063290B">
              <w:t>«вход-выход»</w:t>
            </w:r>
            <w:r>
              <w:t>. П</w:t>
            </w:r>
            <w:r w:rsidRPr="0063290B">
              <w:t>остроение преобразователя по описанию соответствия «вход-выход».</w:t>
            </w:r>
            <w:r>
              <w:t xml:space="preserve"> Выполнение минимизации преобразователей и автоматов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39FD2EA" w14:textId="77777777" w:rsidR="00425128" w:rsidRPr="009520FF" w:rsidRDefault="00425128" w:rsidP="00425128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6D17194E" w14:textId="356B4C73" w:rsidR="00425128" w:rsidRDefault="00425128" w:rsidP="00425128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A32B7C1" w14:textId="10C3218E" w:rsidR="00425128" w:rsidRPr="00E82E96" w:rsidRDefault="003B21DB" w:rsidP="00425128">
            <w:pPr>
              <w:rPr>
                <w:bCs/>
              </w:rPr>
            </w:pPr>
            <w:r>
              <w:rPr>
                <w:b/>
                <w:bCs/>
                <w:iCs/>
                <w:lang w:val="en-US"/>
              </w:rPr>
              <w:t>3</w:t>
            </w:r>
          </w:p>
        </w:tc>
      </w:tr>
      <w:tr w:rsidR="00425128" w:rsidRPr="008448CC" w14:paraId="6F221CC4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4E54C37" w14:textId="4C3BC7E7" w:rsidR="00425128" w:rsidRDefault="00425128" w:rsidP="00425128">
            <w:pPr>
              <w:rPr>
                <w:bCs/>
              </w:rPr>
            </w:pPr>
            <w:r>
              <w:rPr>
                <w:bCs/>
              </w:rPr>
              <w:t>Тема 5.</w:t>
            </w:r>
            <w:r w:rsidRPr="004169BD">
              <w:rPr>
                <w:bCs/>
              </w:rPr>
              <w:t>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BA9AC07" w14:textId="2D93E27C" w:rsidR="00425128" w:rsidRPr="00D7185D" w:rsidRDefault="00425128" w:rsidP="00425128">
            <w:r w:rsidRPr="00B36F3D">
              <w:t>Стековые автоматы и распознаваемые ими языки. Недетерминированные стековые автоматы. Примеры языков, распознаваемых недетерминированным стековым автоматом, но нераспознаваемого детерминированным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395E6A" w14:textId="317A6574" w:rsidR="00425128" w:rsidRPr="00D7185D" w:rsidRDefault="00425128" w:rsidP="00425128">
            <w:r>
              <w:t>Описание языка, распознаваемого данным стековым автоматом. Построение стекового автомата по описанию языка, который он должен распознавать. Приведение п</w:t>
            </w:r>
            <w:r w:rsidRPr="00B36F3D">
              <w:t>ример</w:t>
            </w:r>
            <w:r>
              <w:t>ов</w:t>
            </w:r>
            <w:r w:rsidRPr="00B36F3D">
              <w:t xml:space="preserve"> языков, распознаваемых недетерминированным стековым автоматом, но нераспознаваемого детерминированным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060B1C3" w14:textId="77777777" w:rsidR="00425128" w:rsidRPr="009520FF" w:rsidRDefault="00425128" w:rsidP="00425128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, контроль</w:t>
            </w:r>
          </w:p>
          <w:p w14:paraId="5EE7C220" w14:textId="48908BD0" w:rsidR="00425128" w:rsidRDefault="00425128" w:rsidP="00425128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C0F399C" w14:textId="28EB10A4" w:rsidR="00425128" w:rsidRPr="00E82E96" w:rsidRDefault="003B21DB" w:rsidP="00425128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425128" w:rsidRPr="008448CC" w14:paraId="4EF84138" w14:textId="77777777" w:rsidTr="00FC0EA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BE3251" w14:textId="5615B7C9" w:rsidR="00425128" w:rsidRDefault="00425128" w:rsidP="00425128">
            <w:pPr>
              <w:rPr>
                <w:bCs/>
              </w:rPr>
            </w:pPr>
            <w:r w:rsidRPr="00B21E67">
              <w:rPr>
                <w:b/>
                <w:bCs/>
              </w:rPr>
              <w:t xml:space="preserve">Раздел </w:t>
            </w:r>
            <w:r w:rsidRPr="00B21E67">
              <w:rPr>
                <w:b/>
                <w:bCs/>
                <w:lang w:val="en-US"/>
              </w:rPr>
              <w:t>V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66E4275" w14:textId="4B1FA24E" w:rsidR="00425128" w:rsidRPr="00105981" w:rsidRDefault="00105981" w:rsidP="00425128">
            <w:pPr>
              <w:rPr>
                <w:b/>
              </w:rPr>
            </w:pPr>
            <w:r w:rsidRPr="00105981">
              <w:rPr>
                <w:b/>
              </w:rPr>
              <w:t>Машина Тьюринга</w:t>
            </w:r>
          </w:p>
        </w:tc>
      </w:tr>
      <w:tr w:rsidR="00105981" w:rsidRPr="008448CC" w14:paraId="3B7EB4C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4EADC75" w14:textId="21366729" w:rsidR="00105981" w:rsidRDefault="00105981" w:rsidP="00105981">
            <w:pPr>
              <w:rPr>
                <w:bCs/>
              </w:rPr>
            </w:pPr>
            <w:r>
              <w:rPr>
                <w:bCs/>
              </w:rPr>
              <w:t>Тема 6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18498C" w14:textId="6960C420" w:rsidR="00105981" w:rsidRPr="00D7185D" w:rsidRDefault="00105981" w:rsidP="00105981">
            <w:r>
              <w:t xml:space="preserve">Понятие машины Тьюринга и её программы. </w:t>
            </w:r>
            <w:r w:rsidRPr="00A1567B">
              <w:t>Построение программ для машины Тьюринга</w:t>
            </w:r>
            <w:r w:rsidRPr="00B36F3D">
              <w:t xml:space="preserve">, </w:t>
            </w:r>
            <w:r>
              <w:t>изображение машины Тьюринга схемой</w:t>
            </w:r>
            <w:r w:rsidRPr="00A1567B">
              <w:t>.</w:t>
            </w:r>
            <w:r>
              <w:t xml:space="preserve">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CA5FEA" w14:textId="7CE0CBCA" w:rsidR="00105981" w:rsidRPr="00D7185D" w:rsidRDefault="00105981" w:rsidP="00105981">
            <w:r>
              <w:t xml:space="preserve">Прослеживание работы Машины Тьюринга на данном входе. </w:t>
            </w:r>
            <w:r w:rsidRPr="00A1567B">
              <w:t>Построение машины Тьюринга</w:t>
            </w:r>
            <w:r>
              <w:t xml:space="preserve">, решающей данную задачу. Изображение этой машины схемой. 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DCE8EF8" w14:textId="66CC5571" w:rsidR="00105981" w:rsidRDefault="00105981" w:rsidP="00105981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4F766B" w14:textId="5CEA2510" w:rsidR="00105981" w:rsidRPr="00E82E96" w:rsidRDefault="003B21DB" w:rsidP="00105981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105981" w:rsidRPr="008448CC" w14:paraId="1AB8CB5B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6EACC5B" w14:textId="40666B7B" w:rsidR="00105981" w:rsidRDefault="00105981" w:rsidP="00105981">
            <w:pPr>
              <w:rPr>
                <w:bCs/>
              </w:rPr>
            </w:pPr>
            <w:r>
              <w:rPr>
                <w:bCs/>
              </w:rPr>
              <w:t>Тема 6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AE7527" w14:textId="5D9FFE6D" w:rsidR="00105981" w:rsidRPr="00D7185D" w:rsidRDefault="00105981" w:rsidP="00105981">
            <w:r>
              <w:rPr>
                <w:bCs/>
              </w:rPr>
              <w:t>Вычисление функций на машинах Тьюринга. Синтез машин Тьюринга. Тезис Тьюринга. Универсальная машина Тьюринга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7D15EEA" w14:textId="70AA4F42" w:rsidR="00105981" w:rsidRPr="00D7185D" w:rsidRDefault="00105981" w:rsidP="00105981">
            <w:r>
              <w:rPr>
                <w:bCs/>
              </w:rPr>
              <w:t>Построение машины Тьюринга, вычисляющей данную функцию. Построение машины, являющейся композицией нескольких данных машин Тьюринга. Прослеживание работы универсальной машины Тьюринга на простейших входах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344FEC6" w14:textId="47F6AB77" w:rsidR="00105981" w:rsidRPr="009520FF" w:rsidRDefault="00105981" w:rsidP="00105981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163319B1" w14:textId="08EEA230" w:rsidR="00105981" w:rsidRDefault="00105981" w:rsidP="0010598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16D573E" w14:textId="1D9CCD94" w:rsidR="00105981" w:rsidRPr="00E82E96" w:rsidRDefault="003B21DB" w:rsidP="00105981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105981" w:rsidRPr="008448CC" w14:paraId="3DF1D5B9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71A6BC" w14:textId="02AA7408" w:rsidR="00105981" w:rsidRDefault="00105981" w:rsidP="00105981">
            <w:pPr>
              <w:rPr>
                <w:bCs/>
              </w:rPr>
            </w:pPr>
            <w:r>
              <w:rPr>
                <w:bCs/>
              </w:rPr>
              <w:t>Тема 6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2163591" w14:textId="7795DC14" w:rsidR="00105981" w:rsidRPr="00D7185D" w:rsidRDefault="00105981" w:rsidP="00105981">
            <w:r>
              <w:rPr>
                <w:bCs/>
              </w:rPr>
              <w:t>Алгоритмически в</w:t>
            </w:r>
            <w:r w:rsidRPr="00BA744A">
              <w:rPr>
                <w:bCs/>
              </w:rPr>
              <w:t xml:space="preserve">ычислимые и невычислимые функции, разрешимые и неразрешимые проблемы. Функция продуктивности, её невычислимость. Проблема остановки машины Тьюринга, её неразрешимость. Проблема соответствия Поста, её </w:t>
            </w:r>
            <w:r>
              <w:rPr>
                <w:bCs/>
              </w:rPr>
              <w:t>неразрешимость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11C927" w14:textId="7A1AE0B7" w:rsidR="00105981" w:rsidRPr="00D7185D" w:rsidRDefault="00105981" w:rsidP="00105981">
            <w:r>
              <w:rPr>
                <w:bCs/>
              </w:rPr>
              <w:t xml:space="preserve">Решение проблемы остановки Машины Тьюринга в частных случаях. Решение проблемы соответствия Поста </w:t>
            </w:r>
            <w:r w:rsidRPr="00BA744A">
              <w:rPr>
                <w:bCs/>
              </w:rPr>
              <w:t>в частных сл</w:t>
            </w:r>
            <w:r>
              <w:rPr>
                <w:bCs/>
              </w:rPr>
              <w:t>у</w:t>
            </w:r>
            <w:r w:rsidRPr="00BA744A">
              <w:rPr>
                <w:bCs/>
              </w:rPr>
              <w:t>чаях.</w:t>
            </w:r>
            <w:r>
              <w:rPr>
                <w:bCs/>
              </w:rPr>
              <w:t xml:space="preserve"> Вычисление значений функции продуктивности для малых значений аргумента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91AA2C2" w14:textId="7B6C964F" w:rsidR="00105981" w:rsidRPr="009520FF" w:rsidRDefault="00105981" w:rsidP="00105981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,</w:t>
            </w:r>
            <w:r w:rsidRPr="009520FF">
              <w:rPr>
                <w:iCs/>
              </w:rPr>
              <w:t xml:space="preserve"> контроль</w:t>
            </w:r>
          </w:p>
          <w:p w14:paraId="45D0BE04" w14:textId="7DE2A8A4" w:rsidR="00105981" w:rsidRDefault="00105981" w:rsidP="0010598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  <w:p w14:paraId="4A5EAFF7" w14:textId="696EBCDC" w:rsidR="00105981" w:rsidRDefault="00105981" w:rsidP="00105981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91658E" w14:textId="2387566C" w:rsidR="00105981" w:rsidRPr="00E82E96" w:rsidRDefault="003B21DB" w:rsidP="00105981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105981" w:rsidRPr="008448CC" w14:paraId="28D3A9DE" w14:textId="77777777" w:rsidTr="00FC0EA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1A0EB95" w14:textId="1F9EF43F" w:rsidR="00105981" w:rsidRDefault="00105981" w:rsidP="00105981">
            <w:pPr>
              <w:rPr>
                <w:bCs/>
              </w:rPr>
            </w:pPr>
            <w:r w:rsidRPr="00B21E67">
              <w:rPr>
                <w:b/>
                <w:bCs/>
              </w:rPr>
              <w:t xml:space="preserve">Раздел </w:t>
            </w:r>
            <w:r w:rsidRPr="00B21E67">
              <w:rPr>
                <w:b/>
                <w:bCs/>
                <w:lang w:val="en-US"/>
              </w:rPr>
              <w:t>VI</w:t>
            </w:r>
            <w:r>
              <w:rPr>
                <w:b/>
                <w:bCs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3268BF2" w14:textId="112F8130" w:rsidR="00105981" w:rsidRPr="00E82E96" w:rsidRDefault="00105981" w:rsidP="00105981">
            <w:pPr>
              <w:rPr>
                <w:bCs/>
              </w:rPr>
            </w:pPr>
            <w:r>
              <w:rPr>
                <w:b/>
              </w:rPr>
              <w:t>Теория алгоритмов</w:t>
            </w:r>
          </w:p>
        </w:tc>
      </w:tr>
      <w:tr w:rsidR="00105981" w:rsidRPr="008448CC" w14:paraId="081B07F1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28734D" w14:textId="5176A440" w:rsidR="00105981" w:rsidRDefault="00105981" w:rsidP="00105981">
            <w:pPr>
              <w:rPr>
                <w:bCs/>
              </w:rPr>
            </w:pPr>
            <w:r>
              <w:rPr>
                <w:bCs/>
              </w:rPr>
              <w:t>Тема 7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DC4004" w14:textId="22AFFD53" w:rsidR="00105981" w:rsidRPr="00D7185D" w:rsidRDefault="00105981" w:rsidP="00105981">
            <w:r w:rsidRPr="00814A7A">
              <w:t>Частично рекурсивные функции. Операции суперпозиции и примитивной рекурсии. Рекурсивные функции. Операция минимизации. Разрешимые и перечислимые множества</w:t>
            </w:r>
            <w: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190BAA2" w14:textId="500B90BA" w:rsidR="00105981" w:rsidRPr="00D7185D" w:rsidRDefault="00105981" w:rsidP="00105981">
            <w:r>
              <w:t>Применение о</w:t>
            </w:r>
            <w:r w:rsidRPr="00814A7A">
              <w:t>пераци</w:t>
            </w:r>
            <w:r>
              <w:t>й</w:t>
            </w:r>
            <w:r w:rsidRPr="00814A7A">
              <w:t xml:space="preserve"> суперпозиции и примитивной рекурсии</w:t>
            </w:r>
            <w:r>
              <w:t xml:space="preserve"> для построения частично рекурсивных функций</w:t>
            </w:r>
            <w:r w:rsidRPr="00814A7A">
              <w:t>.</w:t>
            </w:r>
            <w:r>
              <w:t xml:space="preserve"> Применение</w:t>
            </w:r>
            <w:r w:rsidRPr="00814A7A">
              <w:t xml:space="preserve"> </w:t>
            </w:r>
            <w:r>
              <w:t>о</w:t>
            </w:r>
            <w:r w:rsidRPr="00814A7A">
              <w:t>пераци</w:t>
            </w:r>
            <w:r>
              <w:t>и</w:t>
            </w:r>
            <w:r w:rsidRPr="00814A7A">
              <w:t xml:space="preserve"> минимизации</w:t>
            </w:r>
            <w:r>
              <w:t xml:space="preserve"> для построения рекурсивных функций</w:t>
            </w:r>
            <w:r w:rsidRPr="00814A7A">
              <w:t xml:space="preserve">. </w:t>
            </w:r>
            <w:r>
              <w:t>Приведение примеров р</w:t>
            </w:r>
            <w:r w:rsidRPr="00814A7A">
              <w:t>азрешим</w:t>
            </w:r>
            <w:r>
              <w:t>ых</w:t>
            </w:r>
            <w:r w:rsidRPr="00814A7A">
              <w:t xml:space="preserve"> и перечислим</w:t>
            </w:r>
            <w:r>
              <w:t>ых</w:t>
            </w:r>
            <w:r w:rsidRPr="00814A7A">
              <w:t xml:space="preserve"> множеств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A0675D4" w14:textId="2C9CB13A" w:rsidR="00105981" w:rsidRDefault="00105981" w:rsidP="00105981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</w:p>
          <w:p w14:paraId="3854C93F" w14:textId="12EB52A9" w:rsidR="00105981" w:rsidRDefault="00105981" w:rsidP="00105981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7B93B0C" w14:textId="1A0B34CB" w:rsidR="00105981" w:rsidRPr="00E82E96" w:rsidRDefault="003B21DB" w:rsidP="00105981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105981" w:rsidRPr="008448CC" w14:paraId="05D7AEE4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00C4E18" w14:textId="763A31F3" w:rsidR="00105981" w:rsidRDefault="00105981" w:rsidP="00105981">
            <w:pPr>
              <w:rPr>
                <w:bCs/>
              </w:rPr>
            </w:pPr>
            <w:r>
              <w:rPr>
                <w:bCs/>
              </w:rPr>
              <w:t>Тема 7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1CA245" w14:textId="7EFD7EA1" w:rsidR="00105981" w:rsidRPr="00D7185D" w:rsidRDefault="00105981" w:rsidP="00105981">
            <w:r w:rsidRPr="00814A7A">
              <w:t xml:space="preserve">Меры сложности вычислений. Классы </w:t>
            </w:r>
            <w:r w:rsidRPr="00814A7A">
              <w:rPr>
                <w:lang w:val="en-US"/>
              </w:rPr>
              <w:t>P</w:t>
            </w:r>
            <w:r w:rsidRPr="00814A7A">
              <w:t xml:space="preserve"> и </w:t>
            </w:r>
            <w:r w:rsidRPr="00814A7A">
              <w:rPr>
                <w:lang w:val="en-US"/>
              </w:rPr>
              <w:t>NP</w:t>
            </w:r>
            <w:r w:rsidRPr="00814A7A">
              <w:t>. Примеры задач, решаемых эффективными алгоритмами</w:t>
            </w:r>
            <w:r w:rsidRPr="00105981">
              <w:t>.</w:t>
            </w:r>
            <w:r w:rsidRPr="00814A7A">
              <w:t xml:space="preserve">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C8A09B5" w14:textId="46ECAF34" w:rsidR="00105981" w:rsidRPr="00D7185D" w:rsidRDefault="00105981" w:rsidP="00105981">
            <w:r>
              <w:t xml:space="preserve">Доказательство принадлежности различных языков классам </w:t>
            </w:r>
            <w:r>
              <w:rPr>
                <w:lang w:val="en-US"/>
              </w:rPr>
              <w:t>P</w:t>
            </w:r>
            <w:r w:rsidRPr="009F6F26">
              <w:t xml:space="preserve"> </w:t>
            </w:r>
            <w:r>
              <w:t xml:space="preserve">и </w:t>
            </w:r>
            <w:r>
              <w:rPr>
                <w:lang w:val="en-US"/>
              </w:rPr>
              <w:t>NP</w:t>
            </w:r>
            <w:r>
              <w:t>. Приведение п</w:t>
            </w:r>
            <w:r w:rsidRPr="00814A7A">
              <w:t>ример</w:t>
            </w:r>
            <w:r>
              <w:t>ов</w:t>
            </w:r>
            <w:r w:rsidRPr="00814A7A">
              <w:t xml:space="preserve"> задач, решаемых эффективными алгоритмами и </w:t>
            </w:r>
            <w:r>
              <w:rPr>
                <w:lang w:val="en-US"/>
              </w:rPr>
              <w:t>NP</w:t>
            </w:r>
            <w:r w:rsidRPr="00105981">
              <w:t>-</w:t>
            </w:r>
            <w:r w:rsidRPr="00814A7A">
              <w:t>трудных задач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05EE66" w14:textId="6FA1C808" w:rsidR="00105981" w:rsidRDefault="00105981" w:rsidP="00105981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>
              <w:rPr>
                <w:iCs/>
              </w:rPr>
              <w:t>.</w:t>
            </w:r>
          </w:p>
          <w:p w14:paraId="16A33A06" w14:textId="1247BF1C" w:rsidR="00105981" w:rsidRDefault="00105981" w:rsidP="00105981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F5C6C8" w14:textId="3AF51521" w:rsidR="00105981" w:rsidRPr="00E82E96" w:rsidRDefault="003B21DB" w:rsidP="00105981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105981" w:rsidRPr="008448CC" w14:paraId="2F1670D0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5A2DCDD" w14:textId="6D643D59" w:rsidR="00105981" w:rsidRDefault="00105981" w:rsidP="00105981">
            <w:pPr>
              <w:rPr>
                <w:bCs/>
              </w:rPr>
            </w:pPr>
            <w:r>
              <w:rPr>
                <w:bCs/>
              </w:rPr>
              <w:t>Тема 7.3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FFE2B3" w14:textId="54AD6132" w:rsidR="00105981" w:rsidRPr="00D7185D" w:rsidRDefault="00105981" w:rsidP="00105981">
            <w:r w:rsidRPr="00814A7A">
              <w:t xml:space="preserve">Понятие приближённого алгоритма и его ошибки. Примеры приближённых алгоритмов для задачи построения минимального вершинного покрытия в графе и задачи коммивояжёра. Оценка ошибки этих алгоритмов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AA8D3C1" w14:textId="515C0340" w:rsidR="00105981" w:rsidRPr="00D7185D" w:rsidRDefault="00105981" w:rsidP="00105981">
            <w:r>
              <w:t>Применение п</w:t>
            </w:r>
            <w:r w:rsidRPr="00814A7A">
              <w:t>риближённы</w:t>
            </w:r>
            <w:r>
              <w:t>х</w:t>
            </w:r>
            <w:r w:rsidRPr="00814A7A">
              <w:t xml:space="preserve"> алгоритм</w:t>
            </w:r>
            <w:r>
              <w:t>ов</w:t>
            </w:r>
            <w:r w:rsidRPr="00814A7A">
              <w:t xml:space="preserve"> для задачи построения минимального вершинного покрытия в графе и задачи коммивояжёра. </w:t>
            </w:r>
            <w:r>
              <w:t>Оценка ошибки, допущенной этими алгоритмами</w:t>
            </w:r>
            <w:r w:rsidRPr="00814A7A"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AA21BD" w14:textId="191DE28F" w:rsidR="00105981" w:rsidRPr="009520FF" w:rsidRDefault="00105981" w:rsidP="00105981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 w:rsidRPr="00105981">
              <w:rPr>
                <w:iCs/>
              </w:rPr>
              <w:t xml:space="preserve">, </w:t>
            </w:r>
            <w:r w:rsidRPr="009520FF">
              <w:rPr>
                <w:iCs/>
              </w:rPr>
              <w:t>контроль</w:t>
            </w:r>
          </w:p>
          <w:p w14:paraId="49D06E13" w14:textId="2DDD1498" w:rsidR="00105981" w:rsidRDefault="00105981" w:rsidP="00105981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1BBC5F" w14:textId="67387478" w:rsidR="00105981" w:rsidRPr="00E82E96" w:rsidRDefault="003B21DB" w:rsidP="00105981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105981" w:rsidRPr="008448CC" w14:paraId="1AC594F5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56B50AF" w14:textId="7D793A63" w:rsidR="00105981" w:rsidRPr="00105981" w:rsidRDefault="00105981" w:rsidP="00105981">
            <w:pPr>
              <w:rPr>
                <w:bCs/>
              </w:rPr>
            </w:pPr>
            <w:r>
              <w:rPr>
                <w:bCs/>
              </w:rPr>
              <w:t>Тема 7.4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10320B7" w14:textId="2EC1E89E" w:rsidR="00105981" w:rsidRPr="00C41E82" w:rsidRDefault="00105981" w:rsidP="00105981">
            <w:r w:rsidRPr="00814A7A">
              <w:t xml:space="preserve">Понятие вероятностного алгоритма. Примеры вероятностных алгоритмов для задачи проверки простоты числа и задачи поиска значений переменных, при которых истинно максимальное число клауз в данной КНФ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00AEFD6" w14:textId="562D2C9A" w:rsidR="00105981" w:rsidRDefault="00105981" w:rsidP="00105981">
            <w:r>
              <w:t>Применение в</w:t>
            </w:r>
            <w:r w:rsidRPr="00814A7A">
              <w:t>ероятностны</w:t>
            </w:r>
            <w:r>
              <w:t>х</w:t>
            </w:r>
            <w:r w:rsidRPr="00814A7A">
              <w:t xml:space="preserve"> алгоритм</w:t>
            </w:r>
            <w:r>
              <w:t>ов</w:t>
            </w:r>
            <w:r w:rsidRPr="00814A7A">
              <w:t xml:space="preserve"> для задачи проверки простоты числа и задачи поиска значений переменных, при которых истинно максимальное число клауз в данной КНФ. </w:t>
            </w:r>
            <w:r>
              <w:t>Оценка ошибки, допущенной этими алгоритмами</w:t>
            </w:r>
            <w:r w:rsidRPr="00814A7A">
              <w:t>.</w:t>
            </w:r>
            <w:r>
              <w:t xml:space="preserve"> Оценка их сложности по времени и по размеру используемой памят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FD8339" w14:textId="77777777" w:rsidR="00105981" w:rsidRPr="009520FF" w:rsidRDefault="00105981" w:rsidP="00105981">
            <w:pPr>
              <w:rPr>
                <w:i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 w:rsidRPr="00105981">
              <w:rPr>
                <w:iCs/>
              </w:rPr>
              <w:t xml:space="preserve">, </w:t>
            </w:r>
            <w:r w:rsidRPr="009520FF">
              <w:rPr>
                <w:iCs/>
              </w:rPr>
              <w:t>контроль</w:t>
            </w:r>
          </w:p>
          <w:p w14:paraId="2E9FB90A" w14:textId="7E9FE19E" w:rsidR="00105981" w:rsidRPr="009520FF" w:rsidRDefault="00105981" w:rsidP="00105981">
            <w:pPr>
              <w:rPr>
                <w:i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8A755F" w14:textId="7BD9057E" w:rsidR="00105981" w:rsidRPr="00E82E96" w:rsidRDefault="003B21DB" w:rsidP="00105981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105981" w:rsidRPr="008448CC" w14:paraId="1052B7DA" w14:textId="77777777" w:rsidTr="00FC0EA1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F2AF69" w14:textId="6A98E5A2" w:rsidR="00105981" w:rsidRDefault="00105981" w:rsidP="00105981">
            <w:pPr>
              <w:rPr>
                <w:bCs/>
              </w:rPr>
            </w:pPr>
            <w:r w:rsidRPr="00C41E82">
              <w:rPr>
                <w:b/>
                <w:bCs/>
                <w:sz w:val="20"/>
                <w:szCs w:val="20"/>
              </w:rPr>
              <w:t xml:space="preserve">Раздел </w:t>
            </w:r>
            <w:r w:rsidRPr="00C41E82">
              <w:rPr>
                <w:b/>
                <w:bCs/>
                <w:sz w:val="20"/>
                <w:szCs w:val="20"/>
                <w:lang w:val="en-US"/>
              </w:rPr>
              <w:t>VI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938B46" w14:textId="3C2EEF7A" w:rsidR="00105981" w:rsidRPr="004A1B09" w:rsidRDefault="004A1B09" w:rsidP="00105981">
            <w:pPr>
              <w:rPr>
                <w:b/>
              </w:rPr>
            </w:pPr>
            <w:r w:rsidRPr="004A1B09">
              <w:rPr>
                <w:b/>
              </w:rPr>
              <w:t>Нечёткая логика</w:t>
            </w:r>
          </w:p>
        </w:tc>
      </w:tr>
      <w:tr w:rsidR="004A1B09" w:rsidRPr="008448CC" w14:paraId="2CF52625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063DB3E" w14:textId="6BF8FE42" w:rsidR="004A1B09" w:rsidRDefault="004A1B09" w:rsidP="004A1B09">
            <w:pPr>
              <w:rPr>
                <w:bCs/>
              </w:rPr>
            </w:pPr>
            <w:r>
              <w:rPr>
                <w:bCs/>
              </w:rPr>
              <w:t>Тема 8.1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1DECA71" w14:textId="5546BCA7" w:rsidR="004A1B09" w:rsidRPr="00D7185D" w:rsidRDefault="004A1B09" w:rsidP="004A1B09">
            <w:r>
              <w:t xml:space="preserve">Понятие нечёткой логики и нечёткого множества. Способы представления нечётких множеств. Операции над нечёткими множествами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B09209F" w14:textId="092D60C1" w:rsidR="004A1B09" w:rsidRPr="00D7185D" w:rsidRDefault="004A1B09" w:rsidP="004A1B09">
            <w:r>
              <w:t>Выполнение операций над нечёткими. Применение нечёткой логики при описании реальных ситуаций. Описание признаков ситуации, в которой уместно применение нечёткой логики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9AC940" w14:textId="5AF1CA58" w:rsidR="004A1B09" w:rsidRDefault="004A1B09" w:rsidP="004A1B09">
            <w:pPr>
              <w:rPr>
                <w:bCs/>
              </w:rPr>
            </w:pPr>
            <w:r w:rsidRPr="009520FF">
              <w:rPr>
                <w:iCs/>
              </w:rPr>
              <w:t>устное собеседование по результатам выполненной работы</w:t>
            </w:r>
            <w:r w:rsidRPr="00105981">
              <w:rPr>
                <w:iCs/>
              </w:rPr>
              <w:t xml:space="preserve">, </w:t>
            </w:r>
          </w:p>
          <w:p w14:paraId="28357038" w14:textId="3BF36FAE" w:rsidR="004A1B09" w:rsidRDefault="004A1B09" w:rsidP="004A1B09">
            <w:pPr>
              <w:rPr>
                <w:bCs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1EE2F2" w14:textId="4FB4B42D" w:rsidR="004A1B09" w:rsidRPr="00E82E96" w:rsidRDefault="003B21DB" w:rsidP="004A1B09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  <w:tr w:rsidR="004A1B09" w:rsidRPr="008448CC" w14:paraId="144AE5CC" w14:textId="77777777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3C5372D" w14:textId="53E00C98" w:rsidR="004A1B09" w:rsidRDefault="004A1B09" w:rsidP="004A1B09">
            <w:pPr>
              <w:rPr>
                <w:bCs/>
              </w:rPr>
            </w:pPr>
            <w:r>
              <w:rPr>
                <w:bCs/>
              </w:rPr>
              <w:t>Тема 8.2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E29C1A" w14:textId="7CA166E9" w:rsidR="004A1B09" w:rsidRPr="00D7185D" w:rsidRDefault="004A1B09" w:rsidP="004A1B09">
            <w:r>
              <w:t xml:space="preserve">Нечёткая арифметика. Нечёткие высказывания. Нечёткие предикаты и кванторы. 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38B7AB8" w14:textId="347B189D" w:rsidR="004A1B09" w:rsidRPr="00D7185D" w:rsidRDefault="004A1B09" w:rsidP="004A1B09">
            <w:r>
              <w:t>Выполнение операций над нечёткими числами и нечёткими высказываниями. Определение условий, при которых на нечёткий предикат может быть навешан нечёткий квантор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8EC691D" w14:textId="5B972156" w:rsidR="004A1B09" w:rsidRPr="009520FF" w:rsidRDefault="004A1B09" w:rsidP="004A1B09">
            <w:pPr>
              <w:rPr>
                <w:iCs/>
              </w:rPr>
            </w:pPr>
            <w:r w:rsidRPr="009520FF">
              <w:rPr>
                <w:iCs/>
              </w:rPr>
              <w:t>контроль</w:t>
            </w:r>
          </w:p>
          <w:p w14:paraId="58EFC68D" w14:textId="70893A86" w:rsidR="004A1B09" w:rsidRDefault="004A1B09" w:rsidP="004A1B09">
            <w:pPr>
              <w:rPr>
                <w:bCs/>
              </w:rPr>
            </w:pPr>
            <w:r w:rsidRPr="009520FF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1A0E3AC" w14:textId="6270F07F" w:rsidR="004A1B09" w:rsidRPr="00E82E96" w:rsidRDefault="003B21DB" w:rsidP="004A1B09">
            <w:pPr>
              <w:rPr>
                <w:bCs/>
              </w:rPr>
            </w:pPr>
            <w:r w:rsidRPr="003B21DB">
              <w:rPr>
                <w:b/>
                <w:bCs/>
                <w:iCs/>
                <w:lang w:val="en-US"/>
              </w:rPr>
              <w:t>2</w:t>
            </w:r>
          </w:p>
        </w:tc>
      </w:tr>
    </w:tbl>
    <w:p w14:paraId="565E5BB7" w14:textId="6B908C59"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14:paraId="29EE9401" w14:textId="55F4643C"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0"/>
          <w:headerReference w:type="default" r:id="rId11"/>
          <w:footerReference w:type="even" r:id="rId12"/>
          <w:footerReference w:type="default" r:id="rId13"/>
          <w:headerReference w:type="first" r:id="rId14"/>
          <w:footerReference w:type="first" r:id="rId15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7AA2FEC0"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62C4B7A0"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14:paraId="373A4AD9" w14:textId="77777777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46285BB9"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2109160A" w14:textId="663B7345"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14:paraId="749F4AE2" w14:textId="155395E9"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57E58008" w14:textId="11C20266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14:paraId="1A6D96CA" w14:textId="52F26C69" w:rsidR="00590FE2" w:rsidRPr="00DC1EC9" w:rsidRDefault="00DC1EC9" w:rsidP="00B36FDD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ОПК-3</w:t>
            </w:r>
          </w:p>
          <w:p w14:paraId="793E7BBA" w14:textId="64D053A9"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DC1EC9" w:rsidRPr="00DC1EC9">
              <w:rPr>
                <w:iCs/>
                <w:sz w:val="20"/>
                <w:szCs w:val="20"/>
              </w:rPr>
              <w:t>3</w:t>
            </w:r>
            <w:r w:rsidRPr="00DC1EC9">
              <w:rPr>
                <w:iCs/>
                <w:sz w:val="20"/>
                <w:szCs w:val="20"/>
              </w:rPr>
              <w:t>.1</w:t>
            </w:r>
          </w:p>
          <w:p w14:paraId="6D1D7F2F" w14:textId="064BFE86"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DC1EC9" w:rsidRPr="00DC1EC9">
              <w:rPr>
                <w:iCs/>
                <w:sz w:val="20"/>
                <w:szCs w:val="20"/>
              </w:rPr>
              <w:t>3</w:t>
            </w:r>
            <w:r w:rsidRPr="00DC1EC9">
              <w:rPr>
                <w:iCs/>
                <w:sz w:val="20"/>
                <w:szCs w:val="20"/>
              </w:rPr>
              <w:t>.2</w:t>
            </w:r>
          </w:p>
          <w:p w14:paraId="748B45B0" w14:textId="2C6FFE46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14:paraId="4C2A80B4" w14:textId="7B63D2C3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2542E5">
        <w:trPr>
          <w:trHeight w:val="283"/>
        </w:trPr>
        <w:tc>
          <w:tcPr>
            <w:tcW w:w="2045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77777777"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13ECF6E4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14:paraId="04C84513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14:paraId="7C2339CE" w14:textId="5AE2BED9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14:paraId="6E6D87D3" w14:textId="7D435BF0"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14:paraId="7B008A62" w14:textId="77777777"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5EC9BE9F" w14:textId="34EBB3D2" w:rsidR="00590FE2" w:rsidRPr="00DC1EC9" w:rsidRDefault="00590FE2" w:rsidP="00A64BAB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A64BAB">
              <w:rPr>
                <w:sz w:val="21"/>
                <w:szCs w:val="21"/>
              </w:rPr>
              <w:t xml:space="preserve">методов </w:t>
            </w:r>
            <w:r w:rsidR="00DC1EC9" w:rsidRPr="00DC1EC9">
              <w:rPr>
                <w:sz w:val="21"/>
                <w:szCs w:val="21"/>
              </w:rPr>
              <w:t>математическ</w:t>
            </w:r>
            <w:r w:rsidR="00A64BAB">
              <w:rPr>
                <w:sz w:val="21"/>
                <w:szCs w:val="21"/>
              </w:rPr>
              <w:t>ой логики и теории алгоритмов</w:t>
            </w:r>
            <w:r w:rsidRPr="00DC1EC9">
              <w:rPr>
                <w:sz w:val="21"/>
                <w:szCs w:val="21"/>
              </w:rPr>
              <w:t>;</w:t>
            </w:r>
          </w:p>
          <w:p w14:paraId="7CA2BEB0" w14:textId="2C77F655"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14:paraId="12C77AC2" w14:textId="77777777"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09BD2B5D" w14:textId="77777777"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2542E5">
        <w:trPr>
          <w:trHeight w:val="283"/>
        </w:trPr>
        <w:tc>
          <w:tcPr>
            <w:tcW w:w="2045" w:type="dxa"/>
          </w:tcPr>
          <w:p w14:paraId="45E677E2" w14:textId="076A08C3"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14:paraId="3591ED79" w14:textId="77777777"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3A5002AA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14:paraId="2A830714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14:paraId="7FB36380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14:paraId="20506C63" w14:textId="47C062B9"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14:paraId="485AD720" w14:textId="31065ABD"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14:paraId="5FFBB333" w14:textId="77777777"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56169DCB" w14:textId="2961E000" w:rsidR="00590FE2" w:rsidRPr="00DF7F5B" w:rsidRDefault="00590FE2" w:rsidP="00DF7F5B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14:paraId="52C68209" w14:textId="77777777"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14:paraId="2477688A" w14:textId="77777777"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13F244BC" w14:textId="77777777"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14:paraId="4F654C17" w14:textId="77777777" w:rsidTr="002542E5">
        <w:trPr>
          <w:trHeight w:val="283"/>
        </w:trPr>
        <w:tc>
          <w:tcPr>
            <w:tcW w:w="2045" w:type="dxa"/>
          </w:tcPr>
          <w:p w14:paraId="2FE7550D" w14:textId="77777777"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14:paraId="58B696A2" w14:textId="77777777"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6FBDA68E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14:paraId="59AB9064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14:paraId="25CF4171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14:paraId="45E8EAAB" w14:textId="3A982F85"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14:paraId="137F73F2" w14:textId="7A1D318F"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235F51B6" w14:textId="7908DF89" w:rsidR="00590FE2" w:rsidRPr="00DF7F5B" w:rsidRDefault="00590FE2" w:rsidP="00DF7F5B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14:paraId="1ACE7821" w14:textId="77777777"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7DE348A0" w14:textId="77777777" w:rsidR="00590FE2" w:rsidRPr="00590FE2" w:rsidRDefault="00590FE2" w:rsidP="001368C6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14:paraId="4269CFD1" w14:textId="77777777" w:rsidTr="002542E5">
        <w:trPr>
          <w:trHeight w:val="283"/>
        </w:trPr>
        <w:tc>
          <w:tcPr>
            <w:tcW w:w="2045" w:type="dxa"/>
          </w:tcPr>
          <w:p w14:paraId="7C24F501" w14:textId="77777777"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7777777"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6E928182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14:paraId="057F4720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14:paraId="7ED84381" w14:textId="014BD63E"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14:paraId="49A2A47F" w14:textId="77777777"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F8D870E" w14:textId="77777777"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14:paraId="73832C01" w14:textId="171EFAFB" w:rsidR="00590FE2" w:rsidRPr="00A6422B" w:rsidRDefault="00590FE2" w:rsidP="00A6422B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14:paraId="1D58B996" w14:textId="77777777"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6FD46669" w14:textId="77777777" w:rsidR="00590FE2" w:rsidRPr="00590FE2" w:rsidRDefault="00590FE2" w:rsidP="001368C6">
            <w:pPr>
              <w:numPr>
                <w:ilvl w:val="0"/>
                <w:numId w:val="25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A0B0674" w:rsidR="001F5596" w:rsidRPr="0021441B" w:rsidRDefault="001F5596" w:rsidP="00A64BAB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A64BAB">
        <w:rPr>
          <w:rFonts w:eastAsia="Times New Roman"/>
          <w:bCs/>
          <w:iCs/>
          <w:sz w:val="24"/>
          <w:szCs w:val="24"/>
        </w:rPr>
        <w:t xml:space="preserve">Математическая логика и теория алгоритмов </w:t>
      </w:r>
      <w:r w:rsidR="00A64BAB">
        <w:rPr>
          <w:rFonts w:eastAsia="Times New Roman"/>
          <w:bCs/>
          <w:iCs/>
          <w:sz w:val="24"/>
          <w:szCs w:val="24"/>
          <w:lang w:val="en-US"/>
        </w:rPr>
        <w:t>I</w:t>
      </w:r>
      <w:r w:rsidR="008B1CE0">
        <w:rPr>
          <w:rFonts w:eastAsia="Times New Roman"/>
          <w:bCs/>
          <w:iCs/>
          <w:sz w:val="24"/>
          <w:szCs w:val="24"/>
        </w:rPr>
        <w:t>»</w:t>
      </w:r>
      <w:r w:rsidRPr="00C154B6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C154B6">
        <w:rPr>
          <w:rFonts w:eastAsia="Times New Roman"/>
          <w:bCs/>
          <w:sz w:val="24"/>
          <w:szCs w:val="24"/>
        </w:rPr>
        <w:t xml:space="preserve">уровень </w:t>
      </w:r>
      <w:r w:rsidRPr="00C154B6">
        <w:rPr>
          <w:rFonts w:eastAsia="Times New Roman"/>
          <w:bCs/>
          <w:sz w:val="24"/>
          <w:szCs w:val="24"/>
        </w:rPr>
        <w:t>сформированност</w:t>
      </w:r>
      <w:r w:rsidR="00382A5D" w:rsidRPr="00C154B6">
        <w:rPr>
          <w:rFonts w:eastAsia="Times New Roman"/>
          <w:bCs/>
          <w:sz w:val="24"/>
          <w:szCs w:val="24"/>
        </w:rPr>
        <w:t>и</w:t>
      </w:r>
      <w:r w:rsidRPr="00C154B6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>
        <w:rPr>
          <w:rFonts w:eastAsia="Times New Roman"/>
          <w:bCs/>
          <w:sz w:val="24"/>
          <w:szCs w:val="24"/>
        </w:rPr>
        <w:t>по дисциплине</w:t>
      </w:r>
      <w:r w:rsidRPr="00C154B6">
        <w:rPr>
          <w:rFonts w:eastAsia="Times New Roman"/>
          <w:bCs/>
          <w:i/>
          <w:sz w:val="24"/>
          <w:szCs w:val="24"/>
        </w:rPr>
        <w:t xml:space="preserve">, </w:t>
      </w:r>
      <w:r w:rsidRPr="00C154B6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C154B6">
        <w:rPr>
          <w:rFonts w:eastAsia="Times New Roman"/>
          <w:bCs/>
          <w:sz w:val="24"/>
          <w:szCs w:val="24"/>
        </w:rPr>
        <w:t>2</w:t>
      </w:r>
      <w:r w:rsidRPr="00C154B6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>
        <w:rPr>
          <w:rFonts w:eastAsia="Times New Roman"/>
          <w:bCs/>
          <w:sz w:val="24"/>
          <w:szCs w:val="24"/>
        </w:rPr>
        <w:t>.</w:t>
      </w:r>
    </w:p>
    <w:p w14:paraId="1FA39CC9" w14:textId="51E18114"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2410"/>
        <w:gridCol w:w="3969"/>
        <w:gridCol w:w="8164"/>
      </w:tblGrid>
      <w:tr w:rsidR="00173656" w14:paraId="011A894A" w14:textId="77777777" w:rsidTr="00B16F1D">
        <w:trPr>
          <w:tblHeader/>
        </w:trPr>
        <w:tc>
          <w:tcPr>
            <w:tcW w:w="2410" w:type="dxa"/>
            <w:shd w:val="clear" w:color="auto" w:fill="DBE5F1" w:themeFill="accent1" w:themeFillTint="33"/>
            <w:vAlign w:val="center"/>
          </w:tcPr>
          <w:p w14:paraId="7A11A127" w14:textId="7244CB99" w:rsidR="00173656" w:rsidRPr="00D23F40" w:rsidRDefault="008A106C" w:rsidP="00B16F1D">
            <w:pPr>
              <w:pStyle w:val="af0"/>
              <w:ind w:left="0"/>
              <w:jc w:val="center"/>
              <w:rPr>
                <w:b/>
              </w:rPr>
            </w:pPr>
            <w:r>
              <w:rPr>
                <w:b/>
              </w:rPr>
              <w:t>№ пп</w:t>
            </w:r>
          </w:p>
        </w:tc>
        <w:tc>
          <w:tcPr>
            <w:tcW w:w="3969" w:type="dxa"/>
            <w:shd w:val="clear" w:color="auto" w:fill="DBE5F1" w:themeFill="accent1" w:themeFillTint="33"/>
            <w:vAlign w:val="center"/>
          </w:tcPr>
          <w:p w14:paraId="11604664" w14:textId="77777777" w:rsidR="00173656" w:rsidRPr="00D23F40" w:rsidRDefault="00173656" w:rsidP="00B16F1D">
            <w:pPr>
              <w:pStyle w:val="af0"/>
              <w:ind w:left="0"/>
              <w:jc w:val="center"/>
              <w:rPr>
                <w:b/>
              </w:rPr>
            </w:pPr>
            <w:r w:rsidRPr="00D23F40">
              <w:rPr>
                <w:b/>
              </w:rPr>
              <w:t>Формы текущего контроля</w:t>
            </w:r>
          </w:p>
        </w:tc>
        <w:tc>
          <w:tcPr>
            <w:tcW w:w="8164" w:type="dxa"/>
            <w:shd w:val="clear" w:color="auto" w:fill="DBE5F1" w:themeFill="accent1" w:themeFillTint="33"/>
            <w:vAlign w:val="center"/>
          </w:tcPr>
          <w:p w14:paraId="357914AA" w14:textId="77777777" w:rsidR="00173656" w:rsidRPr="00D23F40" w:rsidRDefault="00173656" w:rsidP="0017365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D23F40">
              <w:rPr>
                <w:b/>
              </w:rPr>
              <w:t>Примеры типовых заданий</w:t>
            </w:r>
          </w:p>
        </w:tc>
      </w:tr>
      <w:tr w:rsidR="00173656" w14:paraId="388207EA" w14:textId="77777777" w:rsidTr="00B16F1D">
        <w:trPr>
          <w:trHeight w:val="283"/>
        </w:trPr>
        <w:tc>
          <w:tcPr>
            <w:tcW w:w="2410" w:type="dxa"/>
          </w:tcPr>
          <w:p w14:paraId="273F87E4" w14:textId="2E33D758" w:rsidR="00173656" w:rsidRPr="00D64E13" w:rsidRDefault="00173656" w:rsidP="00173656">
            <w:pPr>
              <w:rPr>
                <w:i/>
              </w:rPr>
            </w:pPr>
            <w:r w:rsidRPr="008B1CE0">
              <w:t>1</w:t>
            </w:r>
          </w:p>
        </w:tc>
        <w:tc>
          <w:tcPr>
            <w:tcW w:w="3969" w:type="dxa"/>
          </w:tcPr>
          <w:p w14:paraId="45159A01" w14:textId="77777777" w:rsidR="00173656" w:rsidRPr="00DB6585" w:rsidRDefault="00173656" w:rsidP="00173656">
            <w:pPr>
              <w:ind w:left="42"/>
              <w:rPr>
                <w:iCs/>
              </w:rPr>
            </w:pPr>
            <w:r w:rsidRPr="00DB6585">
              <w:rPr>
                <w:iCs/>
              </w:rPr>
              <w:t xml:space="preserve">Деловая (ролевая) игра </w:t>
            </w:r>
          </w:p>
          <w:p w14:paraId="61629E36" w14:textId="68C1E131" w:rsidR="00173656" w:rsidRPr="00D23F40" w:rsidRDefault="00173656" w:rsidP="00173656">
            <w:pPr>
              <w:ind w:left="42"/>
              <w:rPr>
                <w:i/>
              </w:rPr>
            </w:pPr>
            <w:r w:rsidRPr="00DB6585">
              <w:rPr>
                <w:iCs/>
              </w:rPr>
              <w:t>по теме «Вычисли понятие»</w:t>
            </w:r>
          </w:p>
        </w:tc>
        <w:tc>
          <w:tcPr>
            <w:tcW w:w="8164" w:type="dxa"/>
          </w:tcPr>
          <w:p w14:paraId="1F5C71AF" w14:textId="36483686" w:rsidR="00173656" w:rsidRPr="00D23F40" w:rsidRDefault="00173656" w:rsidP="00173656">
            <w:pPr>
              <w:tabs>
                <w:tab w:val="left" w:pos="346"/>
              </w:tabs>
              <w:jc w:val="both"/>
              <w:rPr>
                <w:i/>
              </w:rPr>
            </w:pPr>
            <w:r w:rsidRPr="00DB6585">
              <w:rPr>
                <w:iCs/>
              </w:rPr>
              <w:t xml:space="preserve">Одна из играющих сторон загадывает понятие, которое должна отгадать другая сторона. Отгадывающая сторона должна «вычислить» понятие при помощи вопросов, на которые можно ответить либо «да», либо «нет». </w:t>
            </w:r>
          </w:p>
        </w:tc>
      </w:tr>
      <w:tr w:rsidR="00173656" w14:paraId="09078080" w14:textId="77777777" w:rsidTr="00B16F1D">
        <w:trPr>
          <w:trHeight w:val="283"/>
        </w:trPr>
        <w:tc>
          <w:tcPr>
            <w:tcW w:w="2410" w:type="dxa"/>
          </w:tcPr>
          <w:p w14:paraId="2B12FFDB" w14:textId="0F04BE22" w:rsidR="00173656" w:rsidRPr="00D64E13" w:rsidRDefault="00173656" w:rsidP="00173656">
            <w:pPr>
              <w:rPr>
                <w:i/>
              </w:rPr>
            </w:pPr>
            <w:r w:rsidRPr="008B1CE0">
              <w:rPr>
                <w:iCs/>
              </w:rPr>
              <w:t>2</w:t>
            </w:r>
          </w:p>
        </w:tc>
        <w:tc>
          <w:tcPr>
            <w:tcW w:w="3969" w:type="dxa"/>
          </w:tcPr>
          <w:p w14:paraId="23C42CAB" w14:textId="77777777" w:rsidR="00173656" w:rsidRPr="008B1CE0" w:rsidRDefault="00173656" w:rsidP="00173656">
            <w:pPr>
              <w:ind w:left="42"/>
              <w:rPr>
                <w:iCs/>
              </w:rPr>
            </w:pPr>
            <w:r w:rsidRPr="008B1CE0">
              <w:rPr>
                <w:iCs/>
              </w:rPr>
              <w:t>Тест №1, кейс-задание</w:t>
            </w:r>
          </w:p>
          <w:p w14:paraId="586E1151" w14:textId="37F270DE" w:rsidR="00173656" w:rsidRPr="00DC1095" w:rsidRDefault="00173656" w:rsidP="00173656">
            <w:pPr>
              <w:ind w:left="42"/>
              <w:rPr>
                <w:i/>
              </w:rPr>
            </w:pPr>
            <w:r w:rsidRPr="008B1CE0">
              <w:rPr>
                <w:iCs/>
              </w:rPr>
              <w:t>по теме «</w:t>
            </w:r>
            <w:r>
              <w:rPr>
                <w:iCs/>
              </w:rPr>
              <w:t>Приближённые и вероятностные алгоритмы».</w:t>
            </w:r>
          </w:p>
        </w:tc>
        <w:tc>
          <w:tcPr>
            <w:tcW w:w="8164" w:type="dxa"/>
          </w:tcPr>
          <w:p w14:paraId="4A1FA875" w14:textId="77777777" w:rsidR="00173656" w:rsidRPr="00DB6585" w:rsidRDefault="00173656" w:rsidP="00173656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 w:rsidRPr="00DB6585">
              <w:rPr>
                <w:iCs/>
              </w:rPr>
              <w:t>1. Программирование решения задачи коммивояжёра приближённым алгоритмом.</w:t>
            </w:r>
          </w:p>
          <w:p w14:paraId="3B8E6BB1" w14:textId="77777777" w:rsidR="00173656" w:rsidRDefault="00173656" w:rsidP="00173656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>
              <w:rPr>
                <w:iCs/>
              </w:rPr>
              <w:t xml:space="preserve">2. Программирование решения задачи о максимальной выполнимости КНФ приближённым алгоритмом. </w:t>
            </w:r>
          </w:p>
          <w:p w14:paraId="61C64150" w14:textId="77777777" w:rsidR="00173656" w:rsidRDefault="00173656" w:rsidP="00173656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>
              <w:rPr>
                <w:iCs/>
              </w:rPr>
              <w:t xml:space="preserve">3. </w:t>
            </w:r>
            <w:r w:rsidRPr="0086052E">
              <w:rPr>
                <w:iCs/>
              </w:rPr>
              <w:t xml:space="preserve">Программирование </w:t>
            </w:r>
            <w:r>
              <w:rPr>
                <w:iCs/>
              </w:rPr>
              <w:t xml:space="preserve">проверки простоты числа вероятностным алгоритмом. </w:t>
            </w:r>
          </w:p>
          <w:p w14:paraId="0DC47601" w14:textId="77777777" w:rsidR="00173656" w:rsidRDefault="00173656" w:rsidP="00173656">
            <w:pPr>
              <w:pStyle w:val="af0"/>
              <w:tabs>
                <w:tab w:val="left" w:pos="346"/>
              </w:tabs>
              <w:ind w:left="0"/>
              <w:jc w:val="both"/>
              <w:rPr>
                <w:iCs/>
              </w:rPr>
            </w:pPr>
            <w:r>
              <w:rPr>
                <w:iCs/>
              </w:rPr>
              <w:t>4. Программирование вычисления корня по простому модулю вероятностным алгоритмом.</w:t>
            </w:r>
          </w:p>
          <w:p w14:paraId="119B2C84" w14:textId="44EFB2F8" w:rsidR="00173656" w:rsidRDefault="00173656" w:rsidP="00173656">
            <w:pPr>
              <w:pStyle w:val="af0"/>
              <w:tabs>
                <w:tab w:val="left" w:pos="346"/>
              </w:tabs>
              <w:ind w:left="0"/>
              <w:jc w:val="both"/>
              <w:rPr>
                <w:i/>
              </w:rPr>
            </w:pPr>
            <w:r>
              <w:rPr>
                <w:iCs/>
              </w:rPr>
              <w:t>5. Программирование вероятностного алгоритма сортировки.</w:t>
            </w:r>
          </w:p>
        </w:tc>
      </w:tr>
      <w:tr w:rsidR="00173656" w14:paraId="64A0C173" w14:textId="77777777" w:rsidTr="00B16F1D">
        <w:trPr>
          <w:trHeight w:val="283"/>
        </w:trPr>
        <w:tc>
          <w:tcPr>
            <w:tcW w:w="2410" w:type="dxa"/>
          </w:tcPr>
          <w:p w14:paraId="50379503" w14:textId="4D4DBCCA" w:rsidR="00173656" w:rsidRPr="00D64E13" w:rsidRDefault="00173656" w:rsidP="00173656">
            <w:pPr>
              <w:rPr>
                <w:i/>
              </w:rPr>
            </w:pPr>
            <w:r w:rsidRPr="008B1CE0">
              <w:rPr>
                <w:iCs/>
              </w:rPr>
              <w:t>3</w:t>
            </w:r>
          </w:p>
        </w:tc>
        <w:tc>
          <w:tcPr>
            <w:tcW w:w="3969" w:type="dxa"/>
          </w:tcPr>
          <w:p w14:paraId="7F5C696E" w14:textId="3A8A373E" w:rsidR="00173656" w:rsidRPr="00D23F40" w:rsidRDefault="00173656" w:rsidP="00173656">
            <w:pPr>
              <w:ind w:left="42"/>
              <w:rPr>
                <w:i/>
              </w:rPr>
            </w:pPr>
            <w:r w:rsidRPr="008B1CE0">
              <w:rPr>
                <w:iCs/>
              </w:rPr>
              <w:t>Реферат по теме «</w:t>
            </w:r>
            <w:r>
              <w:rPr>
                <w:iCs/>
              </w:rPr>
              <w:t>Неклассические логики</w:t>
            </w:r>
            <w:r w:rsidRPr="008B1CE0">
              <w:rPr>
                <w:iCs/>
              </w:rPr>
              <w:t>»</w:t>
            </w:r>
          </w:p>
        </w:tc>
        <w:tc>
          <w:tcPr>
            <w:tcW w:w="8164" w:type="dxa"/>
          </w:tcPr>
          <w:p w14:paraId="17459CE5" w14:textId="4308E234" w:rsidR="00173656" w:rsidRPr="00D23F40" w:rsidRDefault="00173656" w:rsidP="00173656">
            <w:pPr>
              <w:tabs>
                <w:tab w:val="left" w:pos="346"/>
              </w:tabs>
              <w:jc w:val="both"/>
              <w:rPr>
                <w:i/>
              </w:rPr>
            </w:pPr>
            <w:r w:rsidRPr="0086052E">
              <w:rPr>
                <w:iCs/>
              </w:rPr>
              <w:t>Тем</w:t>
            </w:r>
            <w:r>
              <w:rPr>
                <w:iCs/>
              </w:rPr>
              <w:t>ы рефератов</w:t>
            </w:r>
            <w:r w:rsidRPr="0086052E">
              <w:rPr>
                <w:iCs/>
              </w:rPr>
              <w:t>: «</w:t>
            </w:r>
            <w:r>
              <w:rPr>
                <w:iCs/>
              </w:rPr>
              <w:t>Модальн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Интуиционист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Временн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Нечёт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  <w:r>
              <w:rPr>
                <w:iCs/>
              </w:rPr>
              <w:t xml:space="preserve">, </w:t>
            </w:r>
            <w:r w:rsidRPr="0086052E">
              <w:rPr>
                <w:iCs/>
              </w:rPr>
              <w:t>«</w:t>
            </w:r>
            <w:r>
              <w:rPr>
                <w:iCs/>
              </w:rPr>
              <w:t>Позитивистская логика: и</w:t>
            </w:r>
            <w:r w:rsidRPr="0086052E">
              <w:rPr>
                <w:iCs/>
              </w:rPr>
              <w:t xml:space="preserve">стория </w:t>
            </w:r>
            <w:r>
              <w:rPr>
                <w:iCs/>
              </w:rPr>
              <w:t>её создания</w:t>
            </w:r>
            <w:r w:rsidRPr="0086052E">
              <w:rPr>
                <w:iCs/>
              </w:rPr>
              <w:t>»</w:t>
            </w:r>
          </w:p>
        </w:tc>
      </w:tr>
      <w:tr w:rsidR="00173656" w14:paraId="234771C0" w14:textId="77777777" w:rsidTr="00B16F1D">
        <w:trPr>
          <w:trHeight w:val="283"/>
        </w:trPr>
        <w:tc>
          <w:tcPr>
            <w:tcW w:w="2410" w:type="dxa"/>
          </w:tcPr>
          <w:p w14:paraId="392A538C" w14:textId="62FD86F8" w:rsidR="00173656" w:rsidRPr="00FA1F9B" w:rsidRDefault="00FA1F9B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4</w:t>
            </w:r>
          </w:p>
        </w:tc>
        <w:tc>
          <w:tcPr>
            <w:tcW w:w="3969" w:type="dxa"/>
          </w:tcPr>
          <w:p w14:paraId="63C7284D" w14:textId="77777777" w:rsidR="00FA1F9B" w:rsidRPr="00022882" w:rsidRDefault="00FA1F9B" w:rsidP="00FA1F9B">
            <w:pPr>
              <w:rPr>
                <w:iCs/>
              </w:rPr>
            </w:pPr>
            <w:r w:rsidRPr="00022882">
              <w:rPr>
                <w:iCs/>
              </w:rPr>
              <w:t xml:space="preserve">Контрольная работа </w:t>
            </w:r>
          </w:p>
          <w:p w14:paraId="27D3E42C" w14:textId="4B5B0851" w:rsidR="00173656" w:rsidRPr="008B1CE0" w:rsidRDefault="00FA1F9B" w:rsidP="00FA1F9B">
            <w:pPr>
              <w:rPr>
                <w:iCs/>
              </w:rPr>
            </w:pPr>
            <w:r w:rsidRPr="00022882">
              <w:rPr>
                <w:iCs/>
              </w:rPr>
              <w:t>по разделу «Логика высказываний»</w:t>
            </w:r>
          </w:p>
        </w:tc>
        <w:tc>
          <w:tcPr>
            <w:tcW w:w="8164" w:type="dxa"/>
          </w:tcPr>
          <w:p w14:paraId="1FDC7B66" w14:textId="77777777" w:rsidR="00FA1F9B" w:rsidRPr="00FA1F9B" w:rsidRDefault="00FA1F9B" w:rsidP="00FA1F9B">
            <w:pPr>
              <w:jc w:val="both"/>
              <w:rPr>
                <w:iCs/>
              </w:rPr>
            </w:pPr>
            <w:r w:rsidRPr="00FA1F9B">
              <w:rPr>
                <w:iCs/>
              </w:rPr>
              <w:t>Вариант 1</w:t>
            </w:r>
          </w:p>
          <w:p w14:paraId="6876C2E8" w14:textId="77777777" w:rsidR="00FA1F9B" w:rsidRPr="009D7751" w:rsidRDefault="00FA1F9B" w:rsidP="00FA1F9B">
            <w:pPr>
              <w:jc w:val="both"/>
            </w:pPr>
            <w:r w:rsidRPr="009D7751">
              <w:t>1) Построить таблицу истинности для формулы ¬(</w:t>
            </w:r>
            <w:r w:rsidRPr="009D7751">
              <w:rPr>
                <w:i/>
                <w:lang w:val="en-US"/>
              </w:rPr>
              <w:t>A</w:t>
            </w:r>
            <w:r w:rsidRPr="009D7751">
              <w:t>→¬(</w:t>
            </w:r>
            <w:r w:rsidRPr="009D7751">
              <w:rPr>
                <w:i/>
                <w:lang w:val="en-US"/>
              </w:rPr>
              <w:t>B</w:t>
            </w:r>
            <w:r w:rsidRPr="009D7751">
              <w:rPr>
                <w:i/>
              </w:rPr>
              <w:t>˄</w:t>
            </w:r>
            <w:r w:rsidRPr="009D7751">
              <w:rPr>
                <w:i/>
                <w:lang w:val="en-US"/>
              </w:rPr>
              <w:t>A</w:t>
            </w:r>
            <w:r w:rsidRPr="009D7751">
              <w:t>))→(</w:t>
            </w:r>
            <w:r w:rsidRPr="009D7751">
              <w:rPr>
                <w:i/>
                <w:lang w:val="en-US"/>
              </w:rPr>
              <w:t>A</w:t>
            </w:r>
            <w:r w:rsidRPr="009D7751">
              <w:rPr>
                <w:i/>
              </w:rPr>
              <w:t>˅</w:t>
            </w:r>
            <w:r w:rsidRPr="009D7751">
              <w:rPr>
                <w:i/>
                <w:lang w:val="en-US"/>
              </w:rPr>
              <w:t>C</w:t>
            </w:r>
            <w:r w:rsidRPr="009D7751">
              <w:t>) и по ней найти ДНФ и КНФ.</w:t>
            </w:r>
          </w:p>
          <w:p w14:paraId="2F2029BB" w14:textId="77777777" w:rsidR="00FA1F9B" w:rsidRPr="009D7751" w:rsidRDefault="00FA1F9B" w:rsidP="00FA1F9B">
            <w:pPr>
              <w:jc w:val="both"/>
            </w:pPr>
            <w:r w:rsidRPr="009D7751">
              <w:t>2) Преобразованиями привести к ДНФ и к КНФ формулу ((</w:t>
            </w:r>
            <w:r w:rsidRPr="009D7751">
              <w:rPr>
                <w:i/>
                <w:lang w:val="en-US"/>
              </w:rPr>
              <w:t>A</w:t>
            </w:r>
            <w:r w:rsidRPr="009D7751">
              <w:t>→</w:t>
            </w:r>
            <w:r w:rsidRPr="009D7751">
              <w:rPr>
                <w:i/>
                <w:lang w:val="en-US"/>
              </w:rPr>
              <w:t>B</w:t>
            </w:r>
            <w:r w:rsidRPr="009D7751">
              <w:t>)→(</w:t>
            </w:r>
            <w:r w:rsidRPr="009D7751">
              <w:rPr>
                <w:i/>
                <w:lang w:val="en-US"/>
              </w:rPr>
              <w:t>C</w:t>
            </w:r>
            <w:r w:rsidRPr="009D7751">
              <w:t>→</w:t>
            </w:r>
            <w:r w:rsidRPr="009D7751">
              <w:rPr>
                <w:i/>
              </w:rPr>
              <w:t>¬</w:t>
            </w:r>
            <w:r w:rsidRPr="009D7751">
              <w:rPr>
                <w:i/>
                <w:lang w:val="en-US"/>
              </w:rPr>
              <w:t>A</w:t>
            </w:r>
            <w:r w:rsidRPr="009D7751">
              <w:t>))→(</w:t>
            </w:r>
            <w:r w:rsidRPr="009D7751">
              <w:rPr>
                <w:i/>
              </w:rPr>
              <w:t>¬</w:t>
            </w:r>
            <w:r w:rsidRPr="009D7751">
              <w:rPr>
                <w:i/>
                <w:lang w:val="en-US"/>
              </w:rPr>
              <w:t>B</w:t>
            </w:r>
            <w:r w:rsidRPr="009D7751">
              <w:t>→</w:t>
            </w:r>
            <w:r w:rsidRPr="009D7751">
              <w:rPr>
                <w:i/>
              </w:rPr>
              <w:t>¬</w:t>
            </w:r>
            <w:r w:rsidRPr="009D7751">
              <w:rPr>
                <w:i/>
                <w:lang w:val="en-US"/>
              </w:rPr>
              <w:t>C</w:t>
            </w:r>
            <w:r w:rsidRPr="009D7751">
              <w:t>).</w:t>
            </w:r>
          </w:p>
          <w:p w14:paraId="7FEDB08A" w14:textId="77777777" w:rsidR="00FA1F9B" w:rsidRPr="009D7751" w:rsidRDefault="00FA1F9B" w:rsidP="00FA1F9B">
            <w:pPr>
              <w:jc w:val="both"/>
            </w:pPr>
            <w:r w:rsidRPr="009D7751">
              <w:t xml:space="preserve">3) Минимизировать ДНФ методом расширения-поглощения: </w:t>
            </w:r>
          </w:p>
          <w:p w14:paraId="5C9A9485" w14:textId="77777777" w:rsidR="00FA1F9B" w:rsidRPr="00FC74A4" w:rsidRDefault="00FA1F9B" w:rsidP="00FA1F9B">
            <w:pPr>
              <w:jc w:val="both"/>
              <w:rPr>
                <w:lang w:val="es-ES"/>
              </w:rPr>
            </w:pP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xyz˅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xy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z˅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x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yz˅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x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y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z˅x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y</w:t>
            </w:r>
            <w:r w:rsidRPr="00FC74A4">
              <w:rPr>
                <w:lang w:val="es-ES"/>
              </w:rPr>
              <w:t>¬</w:t>
            </w:r>
            <w:r w:rsidRPr="00FC74A4">
              <w:rPr>
                <w:i/>
                <w:lang w:val="es-ES"/>
              </w:rPr>
              <w:t>z.</w:t>
            </w:r>
          </w:p>
          <w:p w14:paraId="31408BDB" w14:textId="77777777" w:rsidR="00FA1F9B" w:rsidRPr="009D7751" w:rsidRDefault="00FA1F9B" w:rsidP="00FA1F9B">
            <w:pPr>
              <w:jc w:val="both"/>
            </w:pPr>
            <w:r w:rsidRPr="009D7751">
              <w:t>4) Минимизировать ДНФ методом прямого вычёркивания: ¬</w:t>
            </w:r>
            <w:r w:rsidRPr="009D7751">
              <w:rPr>
                <w:i/>
                <w:lang w:val="en-US"/>
              </w:rPr>
              <w:t>x</w:t>
            </w:r>
            <w:r w:rsidRPr="009D7751">
              <w:t>¬</w:t>
            </w:r>
            <w:r w:rsidRPr="009D7751">
              <w:rPr>
                <w:i/>
              </w:rPr>
              <w:t>z˅</w:t>
            </w:r>
            <w:r w:rsidRPr="009D7751">
              <w:t>¬</w:t>
            </w:r>
            <w:r w:rsidRPr="009D7751">
              <w:rPr>
                <w:i/>
              </w:rPr>
              <w:t>y</w:t>
            </w:r>
            <w:r w:rsidRPr="009D7751">
              <w:t>¬</w:t>
            </w:r>
            <w:r w:rsidRPr="009D7751">
              <w:rPr>
                <w:i/>
              </w:rPr>
              <w:t>z˅</w:t>
            </w:r>
            <w:r w:rsidRPr="009D7751">
              <w:t>¬</w:t>
            </w:r>
            <w:r w:rsidRPr="009D7751">
              <w:rPr>
                <w:i/>
              </w:rPr>
              <w:t>xy˅</w:t>
            </w:r>
            <w:r w:rsidRPr="009D7751">
              <w:rPr>
                <w:i/>
                <w:lang w:val="en-US"/>
              </w:rPr>
              <w:t>x</w:t>
            </w:r>
            <w:r w:rsidRPr="009D7751">
              <w:t>¬</w:t>
            </w:r>
            <w:r w:rsidRPr="009D7751">
              <w:rPr>
                <w:i/>
              </w:rPr>
              <w:t>y˅</w:t>
            </w:r>
            <w:r w:rsidRPr="009D7751">
              <w:rPr>
                <w:i/>
                <w:lang w:val="en-US"/>
              </w:rPr>
              <w:t>xz</w:t>
            </w:r>
            <w:r w:rsidRPr="009D7751">
              <w:rPr>
                <w:i/>
              </w:rPr>
              <w:t>˅</w:t>
            </w:r>
            <w:r w:rsidRPr="009D7751">
              <w:rPr>
                <w:i/>
                <w:lang w:val="en-US"/>
              </w:rPr>
              <w:t>yz</w:t>
            </w:r>
            <w:r w:rsidRPr="009D7751">
              <w:rPr>
                <w:i/>
              </w:rPr>
              <w:t>.</w:t>
            </w:r>
          </w:p>
          <w:p w14:paraId="14422CB9" w14:textId="77777777" w:rsidR="00FA1F9B" w:rsidRPr="009D7751" w:rsidRDefault="00FA1F9B" w:rsidP="00FA1F9B">
            <w:pPr>
              <w:jc w:val="both"/>
            </w:pPr>
            <w:r w:rsidRPr="009D7751">
              <w:t xml:space="preserve">5) Решить смысловую задачу. </w:t>
            </w:r>
          </w:p>
          <w:p w14:paraId="49BA78B8" w14:textId="77777777" w:rsidR="00FA1F9B" w:rsidRPr="009D7751" w:rsidRDefault="00FA1F9B" w:rsidP="00FA1F9B">
            <w:pPr>
              <w:jc w:val="both"/>
            </w:pPr>
            <w:r w:rsidRPr="009D7751">
              <w:t>Если Петров виновен, то виновен Кулагин. Неверно, что виновность Родионова влечёт виновность Сидорова и неверно, что Кулагин виновен, а Сидоров невиновен. Кто виновен?</w:t>
            </w:r>
          </w:p>
          <w:p w14:paraId="11B5F793" w14:textId="77777777" w:rsidR="00FA1F9B" w:rsidRDefault="00FA1F9B" w:rsidP="00FA1F9B">
            <w:pPr>
              <w:jc w:val="both"/>
              <w:rPr>
                <w:i/>
              </w:rPr>
            </w:pPr>
          </w:p>
          <w:p w14:paraId="0CE775E2" w14:textId="77777777" w:rsidR="00FA1F9B" w:rsidRPr="00FA1F9B" w:rsidRDefault="00FA1F9B" w:rsidP="00FA1F9B">
            <w:pPr>
              <w:jc w:val="both"/>
              <w:rPr>
                <w:iCs/>
              </w:rPr>
            </w:pPr>
            <w:r w:rsidRPr="00FA1F9B">
              <w:rPr>
                <w:iCs/>
              </w:rPr>
              <w:t xml:space="preserve">Вариант 2 </w:t>
            </w:r>
          </w:p>
          <w:p w14:paraId="26A20A69" w14:textId="77777777" w:rsidR="00FA1F9B" w:rsidRPr="009D7751" w:rsidRDefault="00FA1F9B" w:rsidP="00FA1F9B">
            <w:pPr>
              <w:jc w:val="both"/>
            </w:pPr>
            <w:r w:rsidRPr="009D7751">
              <w:t>1) Построить таблицу истинности для формулы (</w:t>
            </w:r>
            <w:r w:rsidRPr="009D7751">
              <w:rPr>
                <w:i/>
                <w:lang w:val="en-US"/>
              </w:rPr>
              <w:t>A</w:t>
            </w:r>
            <w:r w:rsidRPr="009D7751">
              <w:t>→(</w:t>
            </w:r>
            <w:r w:rsidRPr="009D7751">
              <w:rPr>
                <w:i/>
                <w:lang w:val="en-US"/>
              </w:rPr>
              <w:t>B</w:t>
            </w:r>
            <w:r w:rsidRPr="009D7751">
              <w:rPr>
                <w:i/>
              </w:rPr>
              <w:t>˄</w:t>
            </w:r>
            <w:r w:rsidRPr="009D7751">
              <w:rPr>
                <w:i/>
                <w:lang w:val="en-US"/>
              </w:rPr>
              <w:t>C</w:t>
            </w:r>
            <w:r w:rsidRPr="009D7751">
              <w:t>))˄¬((</w:t>
            </w:r>
            <w:r w:rsidRPr="009D7751">
              <w:rPr>
                <w:i/>
                <w:lang w:val="en-US"/>
              </w:rPr>
              <w:t>B</w:t>
            </w:r>
            <w:r w:rsidRPr="009D7751">
              <w:rPr>
                <w:i/>
              </w:rPr>
              <w:t>˅</w:t>
            </w:r>
            <w:r w:rsidRPr="009D7751">
              <w:rPr>
                <w:i/>
                <w:lang w:val="en-US"/>
              </w:rPr>
              <w:t>C</w:t>
            </w:r>
            <w:r w:rsidRPr="009D7751">
              <w:t>)→</w:t>
            </w:r>
            <w:r w:rsidRPr="009D7751">
              <w:rPr>
                <w:i/>
                <w:lang w:val="en-US"/>
              </w:rPr>
              <w:t>A</w:t>
            </w:r>
            <w:r w:rsidRPr="009D7751">
              <w:t>) и по ней найти ДНФ и КНФ.</w:t>
            </w:r>
          </w:p>
          <w:p w14:paraId="31763789" w14:textId="77777777" w:rsidR="00FA1F9B" w:rsidRPr="009D7751" w:rsidRDefault="00FA1F9B" w:rsidP="00FA1F9B">
            <w:pPr>
              <w:jc w:val="both"/>
            </w:pPr>
            <w:r w:rsidRPr="009D7751">
              <w:t>2) Преобразованиями привести к ДНФ и к КНФ формулу ((((</w:t>
            </w:r>
            <w:r w:rsidRPr="009D7751">
              <w:rPr>
                <w:i/>
                <w:lang w:val="en-US"/>
              </w:rPr>
              <w:t>A</w:t>
            </w:r>
            <w:r w:rsidRPr="009D7751">
              <w:t>→</w:t>
            </w:r>
            <w:r w:rsidRPr="009D7751">
              <w:rPr>
                <w:i/>
                <w:lang w:val="en-US"/>
              </w:rPr>
              <w:t>B</w:t>
            </w:r>
            <w:r w:rsidRPr="009D7751">
              <w:t>)→</w:t>
            </w:r>
            <w:r w:rsidRPr="009D7751">
              <w:rPr>
                <w:i/>
              </w:rPr>
              <w:t>¬</w:t>
            </w:r>
            <w:r w:rsidRPr="009D7751">
              <w:rPr>
                <w:i/>
                <w:lang w:val="en-US"/>
              </w:rPr>
              <w:t>A</w:t>
            </w:r>
            <w:r w:rsidRPr="009D7751">
              <w:t>)→</w:t>
            </w:r>
            <w:r w:rsidRPr="009D7751">
              <w:rPr>
                <w:i/>
              </w:rPr>
              <w:t>¬</w:t>
            </w:r>
            <w:r w:rsidRPr="009D7751">
              <w:rPr>
                <w:i/>
                <w:lang w:val="en-US"/>
              </w:rPr>
              <w:t>B</w:t>
            </w:r>
            <w:r w:rsidRPr="009D7751">
              <w:t>)→</w:t>
            </w:r>
            <w:r w:rsidRPr="009D7751">
              <w:rPr>
                <w:i/>
              </w:rPr>
              <w:t>¬</w:t>
            </w:r>
            <w:r w:rsidRPr="009D7751">
              <w:rPr>
                <w:i/>
                <w:lang w:val="en-US"/>
              </w:rPr>
              <w:t>C</w:t>
            </w:r>
            <w:r w:rsidRPr="009D7751">
              <w:t>)→</w:t>
            </w:r>
            <w:r w:rsidRPr="009D7751">
              <w:rPr>
                <w:i/>
                <w:lang w:val="en-US"/>
              </w:rPr>
              <w:t>C</w:t>
            </w:r>
            <w:r w:rsidRPr="009D7751">
              <w:t>.</w:t>
            </w:r>
          </w:p>
          <w:p w14:paraId="1F3D50FF" w14:textId="77777777" w:rsidR="00FA1F9B" w:rsidRPr="009D7751" w:rsidRDefault="00FA1F9B" w:rsidP="00FA1F9B">
            <w:pPr>
              <w:jc w:val="both"/>
            </w:pPr>
            <w:r w:rsidRPr="009D7751">
              <w:t xml:space="preserve">3) Минимизировать КНФ методом расширения-поглощения: </w:t>
            </w:r>
          </w:p>
          <w:p w14:paraId="0E591265" w14:textId="77777777" w:rsidR="00FA1F9B" w:rsidRPr="009D7751" w:rsidRDefault="00FA1F9B" w:rsidP="00FA1F9B">
            <w:pPr>
              <w:jc w:val="both"/>
            </w:pPr>
            <w:r w:rsidRPr="009D7751">
              <w:t>(¬</w:t>
            </w:r>
            <w:r w:rsidRPr="009D7751">
              <w:rPr>
                <w:i/>
                <w:lang w:val="en-US"/>
              </w:rPr>
              <w:t>x</w:t>
            </w:r>
            <w:r w:rsidRPr="009D7751">
              <w:rPr>
                <w:i/>
              </w:rPr>
              <w:t>˅</w:t>
            </w:r>
            <w:r w:rsidRPr="009D7751">
              <w:t>¬</w:t>
            </w:r>
            <w:r w:rsidRPr="009D7751">
              <w:rPr>
                <w:i/>
                <w:lang w:val="en-US"/>
              </w:rPr>
              <w:t>y</w:t>
            </w:r>
            <w:r w:rsidRPr="009D7751">
              <w:rPr>
                <w:i/>
              </w:rPr>
              <w:t>˅</w:t>
            </w:r>
            <w:r w:rsidRPr="009D7751">
              <w:rPr>
                <w:i/>
                <w:lang w:val="en-US"/>
              </w:rPr>
              <w:t>z</w:t>
            </w:r>
            <w:r w:rsidRPr="009D7751">
              <w:t>)(¬</w:t>
            </w:r>
            <w:r w:rsidRPr="009D7751">
              <w:rPr>
                <w:i/>
                <w:lang w:val="en-US"/>
              </w:rPr>
              <w:t>x</w:t>
            </w:r>
            <w:r w:rsidRPr="009D7751">
              <w:rPr>
                <w:i/>
              </w:rPr>
              <w:t>˅</w:t>
            </w:r>
            <w:r w:rsidRPr="009D7751">
              <w:rPr>
                <w:i/>
                <w:lang w:val="en-US"/>
              </w:rPr>
              <w:t>y</w:t>
            </w:r>
            <w:r w:rsidRPr="009D7751">
              <w:rPr>
                <w:i/>
              </w:rPr>
              <w:t>˅</w:t>
            </w:r>
            <w:r w:rsidRPr="009D7751">
              <w:t>¬</w:t>
            </w:r>
            <w:r w:rsidRPr="009D7751">
              <w:rPr>
                <w:i/>
              </w:rPr>
              <w:t>z</w:t>
            </w:r>
            <w:r w:rsidRPr="009D7751">
              <w:t>)(¬</w:t>
            </w:r>
            <w:r w:rsidRPr="009D7751">
              <w:rPr>
                <w:i/>
                <w:lang w:val="en-US"/>
              </w:rPr>
              <w:t>x</w:t>
            </w:r>
            <w:r w:rsidRPr="009D7751">
              <w:rPr>
                <w:i/>
              </w:rPr>
              <w:t>˅</w:t>
            </w:r>
            <w:r w:rsidRPr="009D7751">
              <w:rPr>
                <w:i/>
                <w:lang w:val="en-US"/>
              </w:rPr>
              <w:t>y</w:t>
            </w:r>
            <w:r w:rsidRPr="009D7751">
              <w:rPr>
                <w:i/>
              </w:rPr>
              <w:t>˅</w:t>
            </w:r>
            <w:r w:rsidRPr="009D7751">
              <w:rPr>
                <w:i/>
                <w:lang w:val="en-US"/>
              </w:rPr>
              <w:t>z</w:t>
            </w:r>
            <w:r w:rsidRPr="009D7751">
              <w:t>)(</w:t>
            </w:r>
            <w:r w:rsidRPr="009D7751">
              <w:rPr>
                <w:i/>
                <w:lang w:val="en-US"/>
              </w:rPr>
              <w:t>x</w:t>
            </w:r>
            <w:r w:rsidRPr="009D7751">
              <w:rPr>
                <w:i/>
              </w:rPr>
              <w:t>˅y˅¬z</w:t>
            </w:r>
            <w:r w:rsidRPr="009D7751">
              <w:t>)</w:t>
            </w:r>
            <w:r w:rsidRPr="009D7751">
              <w:rPr>
                <w:i/>
              </w:rPr>
              <w:t>.</w:t>
            </w:r>
          </w:p>
          <w:p w14:paraId="0A23524F" w14:textId="77777777" w:rsidR="00FA1F9B" w:rsidRPr="009D7751" w:rsidRDefault="00FA1F9B" w:rsidP="00FA1F9B">
            <w:pPr>
              <w:jc w:val="both"/>
            </w:pPr>
            <w:r w:rsidRPr="009D7751">
              <w:t xml:space="preserve">4) Минимизировать ДНФ методом прямого вычёркивания: </w:t>
            </w:r>
            <w:r w:rsidRPr="009D7751">
              <w:rPr>
                <w:i/>
                <w:lang w:val="en-US"/>
              </w:rPr>
              <w:t>x</w:t>
            </w:r>
            <w:r w:rsidRPr="009D7751">
              <w:rPr>
                <w:i/>
              </w:rPr>
              <w:t>z˅</w:t>
            </w:r>
            <w:r w:rsidRPr="009D7751">
              <w:t>¬</w:t>
            </w:r>
            <w:r w:rsidRPr="009D7751">
              <w:rPr>
                <w:i/>
              </w:rPr>
              <w:t>x</w:t>
            </w:r>
            <w:r w:rsidRPr="009D7751">
              <w:t>¬</w:t>
            </w:r>
            <w:r w:rsidRPr="009D7751">
              <w:rPr>
                <w:i/>
              </w:rPr>
              <w:t>z˅</w:t>
            </w:r>
            <w:r w:rsidRPr="009D7751">
              <w:t>¬</w:t>
            </w:r>
            <w:r w:rsidRPr="009D7751">
              <w:rPr>
                <w:i/>
              </w:rPr>
              <w:t>y</w:t>
            </w:r>
            <w:r w:rsidRPr="009D7751">
              <w:t>¬</w:t>
            </w:r>
            <w:r w:rsidRPr="009D7751">
              <w:rPr>
                <w:i/>
                <w:lang w:val="en-US"/>
              </w:rPr>
              <w:t>z</w:t>
            </w:r>
            <w:r w:rsidRPr="009D7751">
              <w:rPr>
                <w:i/>
              </w:rPr>
              <w:t>˅</w:t>
            </w:r>
            <w:r w:rsidRPr="009D7751">
              <w:t>¬</w:t>
            </w:r>
            <w:r w:rsidRPr="009D7751">
              <w:rPr>
                <w:i/>
              </w:rPr>
              <w:t>x</w:t>
            </w:r>
            <w:r w:rsidRPr="009D7751">
              <w:rPr>
                <w:i/>
                <w:lang w:val="en-US"/>
              </w:rPr>
              <w:t>y</w:t>
            </w:r>
            <w:r w:rsidRPr="009D7751">
              <w:rPr>
                <w:i/>
              </w:rPr>
              <w:t>˅x</w:t>
            </w:r>
            <w:r w:rsidRPr="009D7751">
              <w:t>¬</w:t>
            </w:r>
            <w:r w:rsidRPr="009D7751">
              <w:rPr>
                <w:i/>
                <w:lang w:val="en-US"/>
              </w:rPr>
              <w:t>y</w:t>
            </w:r>
            <w:r w:rsidRPr="009D7751">
              <w:rPr>
                <w:i/>
              </w:rPr>
              <w:t>.</w:t>
            </w:r>
          </w:p>
          <w:p w14:paraId="08195B39" w14:textId="77777777" w:rsidR="00FA1F9B" w:rsidRPr="009D7751" w:rsidRDefault="00FA1F9B" w:rsidP="00FA1F9B">
            <w:pPr>
              <w:jc w:val="both"/>
            </w:pPr>
            <w:r w:rsidRPr="009D7751">
              <w:t xml:space="preserve">5) Решить смысловую задачу. </w:t>
            </w:r>
          </w:p>
          <w:p w14:paraId="6EA08A09" w14:textId="4FCD47DD" w:rsidR="00FA1F9B" w:rsidRDefault="00FA1F9B" w:rsidP="00FA1F9B">
            <w:pPr>
              <w:tabs>
                <w:tab w:val="left" w:pos="346"/>
              </w:tabs>
              <w:jc w:val="both"/>
              <w:rPr>
                <w:iCs/>
                <w:lang w:val="en-US"/>
              </w:rPr>
            </w:pPr>
            <w:r w:rsidRPr="009D7751">
              <w:t xml:space="preserve">Известно, что преступление совершено хотя бы одним из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,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, </w:t>
            </w:r>
            <w:r w:rsidRPr="009D7751">
              <w:rPr>
                <w:i/>
                <w:lang w:val="en-US"/>
              </w:rPr>
              <w:t>C</w:t>
            </w:r>
            <w:r w:rsidRPr="009D7751">
              <w:t xml:space="preserve"> или несколькими из них. Если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виновен, то у него ровно один сообщник. Если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 не виновен, то и </w:t>
            </w:r>
            <w:r w:rsidRPr="009D7751">
              <w:rPr>
                <w:i/>
                <w:lang w:val="en-US"/>
              </w:rPr>
              <w:t>C</w:t>
            </w:r>
            <w:r w:rsidRPr="009D7751">
              <w:t xml:space="preserve"> не виновен. Если ровно двое виновны, то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один из них. Если </w:t>
            </w:r>
            <w:r w:rsidRPr="009D7751">
              <w:rPr>
                <w:i/>
                <w:lang w:val="en-US"/>
              </w:rPr>
              <w:t>A</w:t>
            </w:r>
            <w:r w:rsidRPr="009D7751">
              <w:t xml:space="preserve"> не виновен, то и </w:t>
            </w:r>
            <w:r w:rsidRPr="009D7751">
              <w:rPr>
                <w:i/>
                <w:lang w:val="en-US"/>
              </w:rPr>
              <w:t>B</w:t>
            </w:r>
            <w:r w:rsidRPr="009D7751">
              <w:t xml:space="preserve"> не виновен. Кто виновен?</w:t>
            </w:r>
          </w:p>
          <w:p w14:paraId="06E53C50" w14:textId="02938434" w:rsidR="00FA1F9B" w:rsidRPr="00FA1F9B" w:rsidRDefault="00FA1F9B" w:rsidP="00173656">
            <w:pPr>
              <w:tabs>
                <w:tab w:val="left" w:pos="346"/>
              </w:tabs>
              <w:jc w:val="both"/>
              <w:rPr>
                <w:iCs/>
                <w:lang w:val="en-US"/>
              </w:rPr>
            </w:pPr>
          </w:p>
        </w:tc>
      </w:tr>
      <w:tr w:rsidR="00173656" w14:paraId="21701057" w14:textId="77777777" w:rsidTr="00B16F1D">
        <w:trPr>
          <w:trHeight w:val="283"/>
        </w:trPr>
        <w:tc>
          <w:tcPr>
            <w:tcW w:w="2410" w:type="dxa"/>
          </w:tcPr>
          <w:p w14:paraId="1E9F29A5" w14:textId="7203D275" w:rsidR="00173656" w:rsidRPr="00173656" w:rsidRDefault="00173656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5</w:t>
            </w:r>
          </w:p>
        </w:tc>
        <w:tc>
          <w:tcPr>
            <w:tcW w:w="3969" w:type="dxa"/>
          </w:tcPr>
          <w:p w14:paraId="5B0D745C" w14:textId="77777777" w:rsidR="00173656" w:rsidRPr="00173656" w:rsidRDefault="00173656" w:rsidP="00173656">
            <w:pPr>
              <w:rPr>
                <w:iCs/>
              </w:rPr>
            </w:pPr>
            <w:r w:rsidRPr="00173656">
              <w:rPr>
                <w:iCs/>
              </w:rPr>
              <w:t xml:space="preserve">Контрольная работа </w:t>
            </w:r>
          </w:p>
          <w:p w14:paraId="2E35C9F6" w14:textId="77777777" w:rsidR="00173656" w:rsidRPr="00173656" w:rsidRDefault="00173656" w:rsidP="00173656">
            <w:pPr>
              <w:rPr>
                <w:iCs/>
              </w:rPr>
            </w:pPr>
            <w:r w:rsidRPr="00173656">
              <w:rPr>
                <w:iCs/>
              </w:rPr>
              <w:t>по разделу «Автоматы и преобразователи»</w:t>
            </w:r>
          </w:p>
          <w:p w14:paraId="6091A25B" w14:textId="77777777" w:rsidR="00173656" w:rsidRPr="00D23F40" w:rsidRDefault="00173656" w:rsidP="00173656">
            <w:pPr>
              <w:rPr>
                <w:i/>
              </w:rPr>
            </w:pPr>
          </w:p>
        </w:tc>
        <w:tc>
          <w:tcPr>
            <w:tcW w:w="8164" w:type="dxa"/>
          </w:tcPr>
          <w:p w14:paraId="4E0E5B8B" w14:textId="77777777" w:rsidR="00173656" w:rsidRPr="00173656" w:rsidRDefault="00173656" w:rsidP="00173656">
            <w:pPr>
              <w:jc w:val="both"/>
              <w:rPr>
                <w:iCs/>
              </w:rPr>
            </w:pPr>
            <w:r w:rsidRPr="00173656">
              <w:rPr>
                <w:iCs/>
              </w:rPr>
              <w:t>Вариант 1</w:t>
            </w:r>
          </w:p>
          <w:p w14:paraId="17DABF36" w14:textId="77777777" w:rsidR="00173656" w:rsidRPr="002154C2" w:rsidRDefault="00173656" w:rsidP="00173656">
            <w:pPr>
              <w:jc w:val="both"/>
            </w:pPr>
            <w:r w:rsidRPr="002154C2">
              <w:t>1) Изобразить детерминированный автомат в алфавите {1,2}, принимающий лишь слова, у которых сумма цифр нацело делится на 4.</w:t>
            </w:r>
          </w:p>
          <w:p w14:paraId="3DE63AAE" w14:textId="77777777" w:rsidR="00173656" w:rsidRPr="002154C2" w:rsidRDefault="00173656" w:rsidP="00173656">
            <w:pPr>
              <w:jc w:val="both"/>
            </w:pPr>
            <w:r w:rsidRPr="002154C2">
              <w:t>2) Изобразить детерминированный автомат в алфавите {</w:t>
            </w:r>
            <w:r w:rsidRPr="002154C2">
              <w:rPr>
                <w:i/>
                <w:lang w:val="en-US"/>
              </w:rPr>
              <w:t>a</w:t>
            </w:r>
            <w:r w:rsidRPr="002154C2">
              <w:t>,</w:t>
            </w:r>
            <w:r w:rsidRPr="002154C2">
              <w:rPr>
                <w:i/>
                <w:lang w:val="en-US"/>
              </w:rPr>
              <w:t>b</w:t>
            </w:r>
            <w:r w:rsidRPr="002154C2">
              <w:t xml:space="preserve">}, который принимает лишь слова, оканчивающиеся на </w:t>
            </w:r>
            <w:r w:rsidRPr="002154C2">
              <w:rPr>
                <w:i/>
                <w:lang w:val="en-US"/>
              </w:rPr>
              <w:t>abb</w:t>
            </w:r>
            <w:r w:rsidRPr="002154C2">
              <w:t xml:space="preserve"> или на </w:t>
            </w:r>
            <w:r w:rsidRPr="002154C2">
              <w:rPr>
                <w:i/>
                <w:lang w:val="en-US"/>
              </w:rPr>
              <w:t>bba</w:t>
            </w:r>
            <w:r w:rsidRPr="002154C2">
              <w:t>.</w:t>
            </w:r>
          </w:p>
          <w:p w14:paraId="44660AAA" w14:textId="77777777" w:rsidR="00173656" w:rsidRPr="002154C2" w:rsidRDefault="00173656" w:rsidP="00173656">
            <w:r w:rsidRPr="002154C2">
              <w:t>3) Изобразить недетерминированный автомат, принимающий те же слова, что и в задании 2.</w:t>
            </w:r>
          </w:p>
          <w:p w14:paraId="19B3F35A" w14:textId="77777777" w:rsidR="00173656" w:rsidRPr="002154C2" w:rsidRDefault="00173656" w:rsidP="00173656">
            <w:r w:rsidRPr="002154C2">
              <w:t>4) Детерминизировать недетерминированный автомат:</w:t>
            </w:r>
          </w:p>
          <w:p w14:paraId="278B8423" w14:textId="77777777" w:rsidR="00173656" w:rsidRPr="002154C2" w:rsidRDefault="00173656" w:rsidP="00173656">
            <w:pPr>
              <w:jc w:val="center"/>
            </w:pPr>
            <w:r w:rsidRPr="002154C2">
              <w:rPr>
                <w:noProof/>
              </w:rPr>
              <w:drawing>
                <wp:inline distT="0" distB="0" distL="0" distR="0" wp14:anchorId="3674ED54" wp14:editId="3EC1823D">
                  <wp:extent cx="1709524" cy="1778714"/>
                  <wp:effectExtent l="0" t="0" r="508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6438" cy="17859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E58EE49" w14:textId="77777777" w:rsidR="00173656" w:rsidRPr="002154C2" w:rsidRDefault="00173656" w:rsidP="00173656">
            <w:pPr>
              <w:jc w:val="both"/>
            </w:pPr>
            <w:r w:rsidRPr="002154C2">
              <w:t>5) Изобразить преобразователь, который в словах из нулей и единиц инвертирует нули, стоящие в нечётных позициях и единицы, стоящие в чётных позициях.</w:t>
            </w:r>
          </w:p>
          <w:p w14:paraId="24BA2982" w14:textId="77777777" w:rsidR="00173656" w:rsidRPr="002154C2" w:rsidRDefault="00173656" w:rsidP="00173656">
            <w:pPr>
              <w:jc w:val="both"/>
            </w:pPr>
            <w:r w:rsidRPr="002154C2">
              <w:t>6) Минимизировать автомат:</w:t>
            </w:r>
          </w:p>
          <w:p w14:paraId="14D7228B" w14:textId="77777777" w:rsidR="00173656" w:rsidRPr="002154C2" w:rsidRDefault="00173656" w:rsidP="00173656">
            <w:pPr>
              <w:jc w:val="center"/>
            </w:pPr>
            <w:r w:rsidRPr="002154C2">
              <w:rPr>
                <w:noProof/>
              </w:rPr>
              <w:drawing>
                <wp:inline distT="0" distB="0" distL="0" distR="0" wp14:anchorId="20AE2605" wp14:editId="53F548B6">
                  <wp:extent cx="3064420" cy="1919217"/>
                  <wp:effectExtent l="0" t="0" r="3175" b="508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0763" cy="1923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C54D875" w14:textId="77777777" w:rsidR="00173656" w:rsidRPr="002154C2" w:rsidRDefault="00173656" w:rsidP="00173656">
            <w:pPr>
              <w:jc w:val="both"/>
            </w:pPr>
          </w:p>
          <w:p w14:paraId="7E00CF8D" w14:textId="77777777" w:rsidR="00173656" w:rsidRPr="002154C2" w:rsidRDefault="00173656" w:rsidP="00173656">
            <w:pPr>
              <w:jc w:val="both"/>
            </w:pPr>
            <w:r w:rsidRPr="002154C2">
              <w:t>7) Изобразить стековый автомат, который принимает лишь слова #</w:t>
            </w:r>
            <w:r w:rsidRPr="002154C2">
              <w:rPr>
                <w:i/>
                <w:lang w:val="en-US"/>
              </w:rPr>
              <w:t>w</w:t>
            </w:r>
            <w:r w:rsidRPr="002154C2">
              <w:t xml:space="preserve">#, где </w:t>
            </w:r>
            <w:r w:rsidRPr="002154C2">
              <w:rPr>
                <w:i/>
                <w:lang w:val="en-US"/>
              </w:rPr>
              <w:t>w</w:t>
            </w:r>
            <w:r w:rsidRPr="002154C2">
              <w:t xml:space="preserve"> – слово из 0 и 1, в котором количество нулей больше количества единиц.</w:t>
            </w:r>
          </w:p>
          <w:p w14:paraId="00274645" w14:textId="77777777" w:rsidR="00173656" w:rsidRDefault="00173656" w:rsidP="00173656">
            <w:pPr>
              <w:jc w:val="both"/>
              <w:rPr>
                <w:sz w:val="24"/>
                <w:szCs w:val="24"/>
              </w:rPr>
            </w:pPr>
          </w:p>
          <w:p w14:paraId="7DBF63DC" w14:textId="77777777" w:rsidR="00173656" w:rsidRPr="00173656" w:rsidRDefault="00173656" w:rsidP="00173656">
            <w:pPr>
              <w:jc w:val="both"/>
              <w:rPr>
                <w:iCs/>
              </w:rPr>
            </w:pPr>
            <w:r w:rsidRPr="00173656">
              <w:rPr>
                <w:iCs/>
              </w:rPr>
              <w:t xml:space="preserve">Вариант 2 </w:t>
            </w:r>
          </w:p>
          <w:p w14:paraId="3266E1DD" w14:textId="77777777" w:rsidR="00173656" w:rsidRPr="002154C2" w:rsidRDefault="00173656" w:rsidP="00173656">
            <w:pPr>
              <w:jc w:val="both"/>
            </w:pPr>
            <w:r w:rsidRPr="002154C2">
              <w:t>1) Изобразить детерминированный автомат в алфавите {1,3}, принимающий лишь слова, у которых сумма цифр нацело делится на 4.</w:t>
            </w:r>
          </w:p>
          <w:p w14:paraId="2FF3B593" w14:textId="77777777" w:rsidR="00173656" w:rsidRPr="002154C2" w:rsidRDefault="00173656" w:rsidP="00173656">
            <w:pPr>
              <w:jc w:val="both"/>
            </w:pPr>
            <w:r w:rsidRPr="002154C2">
              <w:t>2) Изобразить детерминированный автомат в алфавите {</w:t>
            </w:r>
            <w:r w:rsidRPr="002154C2">
              <w:rPr>
                <w:i/>
                <w:lang w:val="en-US"/>
              </w:rPr>
              <w:t>a</w:t>
            </w:r>
            <w:r w:rsidRPr="002154C2">
              <w:t>,</w:t>
            </w:r>
            <w:r w:rsidRPr="002154C2">
              <w:rPr>
                <w:i/>
                <w:lang w:val="en-US"/>
              </w:rPr>
              <w:t>b</w:t>
            </w:r>
            <w:r w:rsidRPr="002154C2">
              <w:t xml:space="preserve">}, который принимает лишь слова, оканчивающиеся на </w:t>
            </w:r>
            <w:r w:rsidRPr="002154C2">
              <w:rPr>
                <w:i/>
                <w:lang w:val="en-US"/>
              </w:rPr>
              <w:t>baa</w:t>
            </w:r>
            <w:r w:rsidRPr="002154C2">
              <w:t xml:space="preserve"> или на </w:t>
            </w:r>
            <w:r w:rsidRPr="002154C2">
              <w:rPr>
                <w:i/>
                <w:lang w:val="en-US"/>
              </w:rPr>
              <w:t>aab</w:t>
            </w:r>
            <w:r w:rsidRPr="002154C2">
              <w:t>.</w:t>
            </w:r>
          </w:p>
          <w:p w14:paraId="33899D86" w14:textId="77777777" w:rsidR="00173656" w:rsidRPr="002154C2" w:rsidRDefault="00173656" w:rsidP="00173656">
            <w:r w:rsidRPr="002154C2">
              <w:t>3) Изобразить недетерминированный автомат, принимающий те же слова, что и в задании 2.</w:t>
            </w:r>
          </w:p>
          <w:p w14:paraId="416CDE58" w14:textId="77777777" w:rsidR="00173656" w:rsidRPr="002154C2" w:rsidRDefault="00173656" w:rsidP="00173656">
            <w:r w:rsidRPr="002154C2">
              <w:t>4) Детерминизировать недетерминированный автомат:</w:t>
            </w:r>
          </w:p>
          <w:p w14:paraId="089AA672" w14:textId="77777777" w:rsidR="00173656" w:rsidRPr="002154C2" w:rsidRDefault="00173656" w:rsidP="00173656">
            <w:pPr>
              <w:jc w:val="center"/>
              <w:rPr>
                <w:lang w:val="en-US"/>
              </w:rPr>
            </w:pPr>
            <w:r w:rsidRPr="002154C2">
              <w:rPr>
                <w:noProof/>
              </w:rPr>
              <w:drawing>
                <wp:inline distT="0" distB="0" distL="0" distR="0" wp14:anchorId="03F33F1E" wp14:editId="25C922F0">
                  <wp:extent cx="1846226" cy="1920949"/>
                  <wp:effectExtent l="0" t="0" r="1905" b="317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0634" cy="1925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FF01A0A" w14:textId="77777777" w:rsidR="00173656" w:rsidRPr="002154C2" w:rsidRDefault="00173656" w:rsidP="00173656">
            <w:pPr>
              <w:jc w:val="both"/>
            </w:pPr>
            <w:r w:rsidRPr="002154C2">
              <w:t>5) Изобразить преобразователь, который в словах из нулей и единиц инвертирует нули, стоящие в чётных позициях и единицы, стоящие в нечётных позициях.</w:t>
            </w:r>
          </w:p>
          <w:p w14:paraId="2923B512" w14:textId="77777777" w:rsidR="00173656" w:rsidRPr="002154C2" w:rsidRDefault="00173656" w:rsidP="00173656">
            <w:pPr>
              <w:jc w:val="both"/>
            </w:pPr>
            <w:r w:rsidRPr="002154C2">
              <w:t>6) Минимизировать автомат:</w:t>
            </w:r>
          </w:p>
          <w:p w14:paraId="59E6394C" w14:textId="77777777" w:rsidR="00173656" w:rsidRPr="002154C2" w:rsidRDefault="00173656" w:rsidP="00173656">
            <w:pPr>
              <w:jc w:val="center"/>
            </w:pPr>
            <w:r w:rsidRPr="002154C2">
              <w:rPr>
                <w:noProof/>
              </w:rPr>
              <w:drawing>
                <wp:inline distT="0" distB="0" distL="0" distR="0" wp14:anchorId="304E1E24" wp14:editId="3FE71376">
                  <wp:extent cx="3309828" cy="1777688"/>
                  <wp:effectExtent l="0" t="0" r="508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7268" cy="17816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030F691" w14:textId="77777777" w:rsidR="00173656" w:rsidRPr="00D23F40" w:rsidRDefault="00173656" w:rsidP="00173656">
            <w:pPr>
              <w:jc w:val="both"/>
              <w:rPr>
                <w:i/>
              </w:rPr>
            </w:pPr>
            <w:r w:rsidRPr="002154C2">
              <w:t>7) Изобразить стековый автомат, который принимает лишь слова #</w:t>
            </w:r>
            <w:r w:rsidRPr="002154C2">
              <w:rPr>
                <w:i/>
                <w:lang w:val="en-US"/>
              </w:rPr>
              <w:t>w</w:t>
            </w:r>
            <w:r w:rsidRPr="002154C2">
              <w:t xml:space="preserve">#, где </w:t>
            </w:r>
            <w:r w:rsidRPr="002154C2">
              <w:rPr>
                <w:i/>
                <w:lang w:val="en-US"/>
              </w:rPr>
              <w:t>w</w:t>
            </w:r>
            <w:r w:rsidRPr="002154C2">
              <w:t xml:space="preserve"> – слово из 0 и 1, в котором количество нулей меньше количества единиц.</w:t>
            </w:r>
          </w:p>
        </w:tc>
      </w:tr>
      <w:tr w:rsidR="006B34FC" w14:paraId="6D78E475" w14:textId="77777777" w:rsidTr="00B16F1D">
        <w:trPr>
          <w:trHeight w:val="283"/>
        </w:trPr>
        <w:tc>
          <w:tcPr>
            <w:tcW w:w="2410" w:type="dxa"/>
          </w:tcPr>
          <w:p w14:paraId="28928B7A" w14:textId="55C3803C" w:rsidR="006B34FC" w:rsidRDefault="006B34FC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7</w:t>
            </w:r>
          </w:p>
        </w:tc>
        <w:tc>
          <w:tcPr>
            <w:tcW w:w="3969" w:type="dxa"/>
          </w:tcPr>
          <w:p w14:paraId="65FBAD0D" w14:textId="77777777" w:rsidR="006B34FC" w:rsidRPr="006B34FC" w:rsidRDefault="006B34FC" w:rsidP="006B34FC">
            <w:pPr>
              <w:rPr>
                <w:iCs/>
              </w:rPr>
            </w:pPr>
            <w:r w:rsidRPr="006B34FC">
              <w:rPr>
                <w:iCs/>
              </w:rPr>
              <w:t xml:space="preserve">Тест </w:t>
            </w:r>
          </w:p>
          <w:p w14:paraId="18FD8789" w14:textId="032ACA95" w:rsidR="006B34FC" w:rsidRPr="00173656" w:rsidRDefault="006B34FC" w:rsidP="006B34FC">
            <w:pPr>
              <w:rPr>
                <w:iCs/>
              </w:rPr>
            </w:pPr>
            <w:r w:rsidRPr="006B34FC">
              <w:rPr>
                <w:iCs/>
              </w:rPr>
              <w:t>по разделу «Логика предикатов»</w:t>
            </w:r>
          </w:p>
        </w:tc>
        <w:tc>
          <w:tcPr>
            <w:tcW w:w="8164" w:type="dxa"/>
          </w:tcPr>
          <w:p w14:paraId="40FA61AF" w14:textId="77777777" w:rsidR="006B34FC" w:rsidRPr="006B34FC" w:rsidRDefault="006B34FC" w:rsidP="006B34FC">
            <w:pPr>
              <w:jc w:val="both"/>
              <w:rPr>
                <w:iCs/>
              </w:rPr>
            </w:pPr>
            <w:r w:rsidRPr="006B34FC">
              <w:rPr>
                <w:iCs/>
              </w:rPr>
              <w:t xml:space="preserve">Вариант 1 </w:t>
            </w:r>
          </w:p>
          <w:p w14:paraId="60825701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1. </w:t>
            </w:r>
            <w:r>
              <w:rPr>
                <w:b/>
                <w:bCs/>
              </w:rPr>
              <w:t>в дизъюнкции двух выражений выносить за скобки можно</w:t>
            </w:r>
          </w:p>
          <w:p w14:paraId="0350B8CE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квантор существования</w:t>
            </w:r>
            <w:r w:rsidRPr="0014671B">
              <w:rPr>
                <w:bCs/>
              </w:rPr>
              <w:t>;</w:t>
            </w:r>
          </w:p>
          <w:p w14:paraId="4ACE587A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квантор всеобщности</w:t>
            </w:r>
            <w:r w:rsidRPr="0014671B">
              <w:rPr>
                <w:bCs/>
              </w:rPr>
              <w:t>;</w:t>
            </w:r>
          </w:p>
          <w:p w14:paraId="69252F84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ба квантора</w:t>
            </w:r>
            <w:r w:rsidRPr="0014671B">
              <w:rPr>
                <w:bCs/>
              </w:rPr>
              <w:t>.</w:t>
            </w:r>
          </w:p>
          <w:p w14:paraId="529CBAB6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1</w:t>
            </w:r>
          </w:p>
          <w:p w14:paraId="61B3B733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2. В </w:t>
            </w:r>
            <w:r>
              <w:rPr>
                <w:b/>
                <w:bCs/>
              </w:rPr>
              <w:t>предметной области</w:t>
            </w:r>
          </w:p>
          <w:p w14:paraId="46880C9F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аждый индивид должен иметь имя</w:t>
            </w:r>
            <w:r w:rsidRPr="0014671B">
              <w:rPr>
                <w:bCs/>
              </w:rPr>
              <w:t>;</w:t>
            </w:r>
          </w:p>
          <w:p w14:paraId="6C591B95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один индивид не может иметь два разных имени</w:t>
            </w:r>
            <w:r w:rsidRPr="0014671B">
              <w:rPr>
                <w:bCs/>
              </w:rPr>
              <w:t>;</w:t>
            </w:r>
          </w:p>
          <w:p w14:paraId="31840B95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ва разных индивида не могут иметь одно и то же имя.</w:t>
            </w:r>
          </w:p>
          <w:p w14:paraId="31BD0EB3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</w:t>
            </w:r>
            <w:r>
              <w:rPr>
                <w:b/>
                <w:bCs/>
              </w:rPr>
              <w:t>й</w:t>
            </w:r>
            <w:r w:rsidRPr="0014671B">
              <w:rPr>
                <w:b/>
                <w:bCs/>
              </w:rPr>
              <w:t xml:space="preserve"> ответ: </w:t>
            </w:r>
            <w:r>
              <w:rPr>
                <w:b/>
                <w:bCs/>
              </w:rPr>
              <w:t>3</w:t>
            </w:r>
            <w:r w:rsidRPr="0014671B">
              <w:rPr>
                <w:b/>
                <w:bCs/>
              </w:rPr>
              <w:t>.</w:t>
            </w:r>
          </w:p>
          <w:p w14:paraId="3CE9AC04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>Общезначимая формула</w:t>
            </w:r>
            <w:r w:rsidRPr="0014671B">
              <w:rPr>
                <w:b/>
              </w:rPr>
              <w:t xml:space="preserve"> – это</w:t>
            </w:r>
          </w:p>
          <w:p w14:paraId="6B78D7C3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принимающая любое значение</w:t>
            </w:r>
            <w:r w:rsidRPr="0014671B">
              <w:rPr>
                <w:bCs/>
              </w:rPr>
              <w:t>;</w:t>
            </w:r>
          </w:p>
          <w:p w14:paraId="15FA4A87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истинная на любой непустой предметной области</w:t>
            </w:r>
            <w:r w:rsidRPr="0014671B">
              <w:rPr>
                <w:bCs/>
              </w:rPr>
              <w:t>;</w:t>
            </w:r>
          </w:p>
          <w:p w14:paraId="3E09EC18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формула, истинная на некоторой предметной области.</w:t>
            </w:r>
          </w:p>
          <w:p w14:paraId="1DB32066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2</w:t>
            </w:r>
            <w:r w:rsidRPr="0014671B">
              <w:rPr>
                <w:b/>
                <w:bCs/>
              </w:rPr>
              <w:t>.</w:t>
            </w:r>
          </w:p>
          <w:p w14:paraId="7BEEAE0F" w14:textId="77777777" w:rsidR="006B34FC" w:rsidRPr="00D23F40" w:rsidRDefault="006B34FC" w:rsidP="006B34FC">
            <w:pPr>
              <w:jc w:val="both"/>
              <w:rPr>
                <w:i/>
              </w:rPr>
            </w:pPr>
          </w:p>
          <w:p w14:paraId="0E9880D2" w14:textId="77777777" w:rsidR="006B34FC" w:rsidRPr="006B34FC" w:rsidRDefault="006B34FC" w:rsidP="006B34FC">
            <w:pPr>
              <w:jc w:val="both"/>
              <w:rPr>
                <w:iCs/>
              </w:rPr>
            </w:pPr>
            <w:r w:rsidRPr="006B34FC">
              <w:rPr>
                <w:iCs/>
              </w:rPr>
              <w:t xml:space="preserve">Вариант 2 </w:t>
            </w:r>
          </w:p>
          <w:p w14:paraId="0B92A613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1. </w:t>
            </w:r>
            <w:r>
              <w:rPr>
                <w:b/>
                <w:bCs/>
              </w:rPr>
              <w:t>в конъюнкции двух выражений выносить за скобки можно</w:t>
            </w:r>
          </w:p>
          <w:p w14:paraId="13F9D9B5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квантор существования</w:t>
            </w:r>
            <w:r w:rsidRPr="0014671B">
              <w:rPr>
                <w:bCs/>
              </w:rPr>
              <w:t>;</w:t>
            </w:r>
          </w:p>
          <w:p w14:paraId="7321AE12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квантор всеобщности</w:t>
            </w:r>
            <w:r w:rsidRPr="0014671B">
              <w:rPr>
                <w:bCs/>
              </w:rPr>
              <w:t>;</w:t>
            </w:r>
          </w:p>
          <w:p w14:paraId="6E1FE704" w14:textId="77777777" w:rsidR="006B34FC" w:rsidRPr="0014671B" w:rsidRDefault="006B34FC" w:rsidP="006B34FC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ба квантора</w:t>
            </w:r>
            <w:r w:rsidRPr="0014671B">
              <w:rPr>
                <w:bCs/>
              </w:rPr>
              <w:t>.</w:t>
            </w:r>
          </w:p>
          <w:p w14:paraId="58EE75AB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2</w:t>
            </w:r>
          </w:p>
          <w:p w14:paraId="4F250CA5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  <w:r w:rsidRPr="0014671B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Навешивание квантора может превратить</w:t>
            </w:r>
          </w:p>
          <w:p w14:paraId="5B62E284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ложный предикат в истинный</w:t>
            </w:r>
            <w:r w:rsidRPr="0014671B">
              <w:rPr>
                <w:bCs/>
              </w:rPr>
              <w:t>;</w:t>
            </w:r>
          </w:p>
          <w:p w14:paraId="7B98D437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вуместный предикат в одноместный</w:t>
            </w:r>
            <w:r w:rsidRPr="0014671B">
              <w:rPr>
                <w:bCs/>
              </w:rPr>
              <w:t>;</w:t>
            </w:r>
          </w:p>
          <w:p w14:paraId="31124242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одноместный предикат в двуместный</w:t>
            </w:r>
            <w:r w:rsidRPr="0014671B">
              <w:rPr>
                <w:bCs/>
              </w:rPr>
              <w:t>.</w:t>
            </w:r>
          </w:p>
          <w:p w14:paraId="2484B69E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й ответ: 2</w:t>
            </w:r>
          </w:p>
          <w:p w14:paraId="125EA0AC" w14:textId="77777777" w:rsidR="006B34FC" w:rsidRPr="0014671B" w:rsidRDefault="006B34FC" w:rsidP="006B34FC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>Доказательство логического следствия часто сводят к</w:t>
            </w:r>
          </w:p>
          <w:p w14:paraId="53468EB8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доказательству невыполнимости набора формул;</w:t>
            </w:r>
          </w:p>
          <w:p w14:paraId="54DE1770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доказательству выполнимости набора формул</w:t>
            </w:r>
            <w:r w:rsidRPr="0014671B">
              <w:rPr>
                <w:bCs/>
              </w:rPr>
              <w:t>;</w:t>
            </w:r>
          </w:p>
          <w:p w14:paraId="6736016C" w14:textId="77777777" w:rsidR="006B34FC" w:rsidRPr="0014671B" w:rsidRDefault="006B34FC" w:rsidP="006B34FC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доказательству общезначимости формулы</w:t>
            </w:r>
            <w:r w:rsidRPr="0014671B">
              <w:rPr>
                <w:bCs/>
              </w:rPr>
              <w:t>;</w:t>
            </w:r>
          </w:p>
          <w:p w14:paraId="51455FCC" w14:textId="620A6F15" w:rsidR="006B34FC" w:rsidRPr="00173656" w:rsidRDefault="006B34FC" w:rsidP="00C25BD4">
            <w:pPr>
              <w:jc w:val="both"/>
              <w:rPr>
                <w:i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1</w:t>
            </w:r>
            <w:r w:rsidRPr="0014671B">
              <w:rPr>
                <w:b/>
                <w:bCs/>
              </w:rPr>
              <w:t>.</w:t>
            </w:r>
          </w:p>
        </w:tc>
      </w:tr>
      <w:tr w:rsidR="00173656" w14:paraId="04E3C16B" w14:textId="77777777" w:rsidTr="00B16F1D">
        <w:trPr>
          <w:trHeight w:val="283"/>
        </w:trPr>
        <w:tc>
          <w:tcPr>
            <w:tcW w:w="2410" w:type="dxa"/>
          </w:tcPr>
          <w:p w14:paraId="3B278D87" w14:textId="1BC2B143" w:rsidR="00173656" w:rsidRPr="00C25BD4" w:rsidRDefault="00C25BD4" w:rsidP="00173656">
            <w:pPr>
              <w:rPr>
                <w:iCs/>
                <w:lang w:val="en-US"/>
              </w:rPr>
            </w:pPr>
            <w:r>
              <w:rPr>
                <w:iCs/>
                <w:lang w:val="en-US"/>
              </w:rPr>
              <w:t>8</w:t>
            </w:r>
          </w:p>
        </w:tc>
        <w:tc>
          <w:tcPr>
            <w:tcW w:w="3969" w:type="dxa"/>
          </w:tcPr>
          <w:p w14:paraId="776D4556" w14:textId="77777777" w:rsidR="00173656" w:rsidRPr="00C25BD4" w:rsidRDefault="00173656" w:rsidP="00173656">
            <w:pPr>
              <w:rPr>
                <w:iCs/>
              </w:rPr>
            </w:pPr>
            <w:r w:rsidRPr="00C25BD4">
              <w:rPr>
                <w:iCs/>
              </w:rPr>
              <w:t xml:space="preserve">Тест </w:t>
            </w:r>
          </w:p>
          <w:p w14:paraId="3609F784" w14:textId="77777777" w:rsidR="00173656" w:rsidRPr="00D23F40" w:rsidRDefault="00173656" w:rsidP="00173656">
            <w:pPr>
              <w:rPr>
                <w:i/>
              </w:rPr>
            </w:pPr>
            <w:r w:rsidRPr="00C25BD4">
              <w:rPr>
                <w:iCs/>
              </w:rPr>
              <w:t>по разделу «Теория алгоритмов»</w:t>
            </w:r>
          </w:p>
        </w:tc>
        <w:tc>
          <w:tcPr>
            <w:tcW w:w="8164" w:type="dxa"/>
          </w:tcPr>
          <w:p w14:paraId="376965C9" w14:textId="77777777" w:rsidR="00173656" w:rsidRPr="00C25BD4" w:rsidRDefault="00173656" w:rsidP="00173656">
            <w:pPr>
              <w:jc w:val="both"/>
              <w:rPr>
                <w:iCs/>
              </w:rPr>
            </w:pPr>
            <w:r w:rsidRPr="00C25BD4">
              <w:rPr>
                <w:iCs/>
              </w:rPr>
              <w:t xml:space="preserve">Вариант 1 </w:t>
            </w:r>
          </w:p>
          <w:p w14:paraId="617299E6" w14:textId="77777777" w:rsidR="00173656" w:rsidRPr="0014671B" w:rsidRDefault="00173656" w:rsidP="00173656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1. </w:t>
            </w:r>
            <w:r>
              <w:rPr>
                <w:b/>
                <w:bCs/>
              </w:rPr>
              <w:t>выйти за пределы класса примитивно рекурсивных функций можно</w:t>
            </w:r>
          </w:p>
          <w:p w14:paraId="0486EA25" w14:textId="77777777" w:rsidR="00173656" w:rsidRPr="0014671B" w:rsidRDefault="00173656" w:rsidP="00173656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операцией суперпозиции</w:t>
            </w:r>
            <w:r w:rsidRPr="0014671B">
              <w:rPr>
                <w:bCs/>
              </w:rPr>
              <w:t>;</w:t>
            </w:r>
          </w:p>
          <w:p w14:paraId="46D13BE6" w14:textId="77777777" w:rsidR="00173656" w:rsidRPr="0014671B" w:rsidRDefault="00173656" w:rsidP="00173656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операцией примитивной рекурсии</w:t>
            </w:r>
            <w:r w:rsidRPr="0014671B">
              <w:rPr>
                <w:bCs/>
              </w:rPr>
              <w:t>;</w:t>
            </w:r>
          </w:p>
          <w:p w14:paraId="63F3B1B5" w14:textId="77777777" w:rsidR="00173656" w:rsidRPr="0014671B" w:rsidRDefault="00173656" w:rsidP="00173656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перацией минимизации</w:t>
            </w:r>
            <w:r w:rsidRPr="0014671B">
              <w:rPr>
                <w:bCs/>
              </w:rPr>
              <w:t>.</w:t>
            </w:r>
          </w:p>
          <w:p w14:paraId="16F54DB7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3</w:t>
            </w:r>
          </w:p>
          <w:p w14:paraId="5BB31A9A" w14:textId="77777777" w:rsidR="00173656" w:rsidRPr="00887C87" w:rsidRDefault="00173656" w:rsidP="00173656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2. </w:t>
            </w:r>
            <w:r>
              <w:rPr>
                <w:b/>
                <w:bCs/>
              </w:rPr>
              <w:t xml:space="preserve">Класс </w:t>
            </w:r>
            <w:r>
              <w:rPr>
                <w:b/>
                <w:bCs/>
                <w:lang w:val="en-US"/>
              </w:rPr>
              <w:t>P</w:t>
            </w:r>
            <w:r w:rsidRPr="00887C8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состоит из задач</w:t>
            </w:r>
          </w:p>
          <w:p w14:paraId="01107DD6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оторые решаются вручную</w:t>
            </w:r>
            <w:r w:rsidRPr="0014671B">
              <w:rPr>
                <w:bCs/>
              </w:rPr>
              <w:t>;</w:t>
            </w:r>
          </w:p>
          <w:p w14:paraId="70B81FD4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оторые решаются за время, ограниченное полиномом от размера входных данных</w:t>
            </w:r>
            <w:r w:rsidRPr="0014671B">
              <w:rPr>
                <w:bCs/>
              </w:rPr>
              <w:t>;</w:t>
            </w:r>
          </w:p>
          <w:p w14:paraId="62AA04D8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оторые решаются с использованием компьютерной памяти, не превышающей размер входных данных.</w:t>
            </w:r>
          </w:p>
          <w:p w14:paraId="2F88CF60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</w:t>
            </w:r>
            <w:r>
              <w:rPr>
                <w:b/>
                <w:bCs/>
              </w:rPr>
              <w:t>й</w:t>
            </w:r>
            <w:r w:rsidRPr="0014671B">
              <w:rPr>
                <w:b/>
                <w:bCs/>
              </w:rPr>
              <w:t xml:space="preserve"> ответ: </w:t>
            </w:r>
            <w:r>
              <w:rPr>
                <w:b/>
                <w:bCs/>
              </w:rPr>
              <w:t>2</w:t>
            </w:r>
            <w:r w:rsidRPr="0014671B">
              <w:rPr>
                <w:b/>
                <w:bCs/>
              </w:rPr>
              <w:t>.</w:t>
            </w:r>
          </w:p>
          <w:p w14:paraId="2E8867D9" w14:textId="77777777" w:rsidR="00173656" w:rsidRPr="0014671B" w:rsidRDefault="00173656" w:rsidP="00173656">
            <w:pPr>
              <w:autoSpaceDE w:val="0"/>
              <w:autoSpaceDN w:val="0"/>
              <w:adjustRightInd w:val="0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  <w:r w:rsidRPr="0014671B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вероятностный алгоритм считается эффективным</w:t>
            </w:r>
          </w:p>
          <w:p w14:paraId="4204BEBB" w14:textId="77777777" w:rsidR="00173656" w:rsidRPr="0014671B" w:rsidRDefault="00173656" w:rsidP="00173656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если он всегда работает быстро и выдаёт верное решение</w:t>
            </w:r>
            <w:r w:rsidRPr="0014671B">
              <w:rPr>
                <w:bCs/>
              </w:rPr>
              <w:t>;</w:t>
            </w:r>
          </w:p>
          <w:p w14:paraId="4B15F00A" w14:textId="77777777" w:rsidR="00173656" w:rsidRPr="0014671B" w:rsidRDefault="00173656" w:rsidP="00173656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если он иногда работает быстро и выдаёт верное решение</w:t>
            </w:r>
            <w:r w:rsidRPr="0014671B">
              <w:rPr>
                <w:bCs/>
              </w:rPr>
              <w:t>;</w:t>
            </w:r>
          </w:p>
          <w:p w14:paraId="23A67CE3" w14:textId="77777777" w:rsidR="00173656" w:rsidRPr="0014671B" w:rsidRDefault="00173656" w:rsidP="00173656">
            <w:pPr>
              <w:autoSpaceDE w:val="0"/>
              <w:autoSpaceDN w:val="0"/>
              <w:adjustRightInd w:val="0"/>
              <w:ind w:firstLine="709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если он за редким исключением работает быстро и выдаёт верное решение</w:t>
            </w:r>
            <w:r w:rsidRPr="0014671B">
              <w:rPr>
                <w:bCs/>
              </w:rPr>
              <w:t>.</w:t>
            </w:r>
          </w:p>
          <w:p w14:paraId="4511CE5B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3</w:t>
            </w:r>
          </w:p>
          <w:p w14:paraId="5726543F" w14:textId="77777777" w:rsidR="00173656" w:rsidRDefault="00173656" w:rsidP="00173656">
            <w:pPr>
              <w:autoSpaceDE w:val="0"/>
              <w:autoSpaceDN w:val="0"/>
              <w:adjustRightInd w:val="0"/>
              <w:rPr>
                <w:b/>
                <w:bCs/>
              </w:rPr>
            </w:pPr>
          </w:p>
          <w:p w14:paraId="747AD0E5" w14:textId="77777777" w:rsidR="00173656" w:rsidRPr="00C25BD4" w:rsidRDefault="00173656" w:rsidP="00173656">
            <w:pPr>
              <w:jc w:val="both"/>
              <w:rPr>
                <w:iCs/>
              </w:rPr>
            </w:pPr>
            <w:r w:rsidRPr="00C25BD4">
              <w:rPr>
                <w:iCs/>
              </w:rPr>
              <w:t xml:space="preserve">Вариант 2 </w:t>
            </w:r>
          </w:p>
          <w:p w14:paraId="26ACE37E" w14:textId="6C6DE9EB" w:rsidR="00173656" w:rsidRPr="0014671B" w:rsidRDefault="00C25BD4" w:rsidP="00173656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3A14D5">
              <w:rPr>
                <w:b/>
                <w:bCs/>
              </w:rPr>
              <w:t>1</w:t>
            </w:r>
            <w:r w:rsidR="00173656" w:rsidRPr="0014671B">
              <w:rPr>
                <w:b/>
                <w:bCs/>
              </w:rPr>
              <w:t xml:space="preserve">. </w:t>
            </w:r>
            <w:r w:rsidR="00173656">
              <w:rPr>
                <w:b/>
                <w:bCs/>
              </w:rPr>
              <w:t>Ошибка приближённого алгоритма</w:t>
            </w:r>
            <w:r w:rsidR="00173656" w:rsidRPr="0014671B">
              <w:rPr>
                <w:b/>
              </w:rPr>
              <w:t xml:space="preserve"> – это</w:t>
            </w:r>
          </w:p>
          <w:p w14:paraId="51A02DD1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огда он выдал неверное решение</w:t>
            </w:r>
            <w:r w:rsidRPr="0014671B">
              <w:rPr>
                <w:bCs/>
              </w:rPr>
              <w:t>;</w:t>
            </w:r>
          </w:p>
          <w:p w14:paraId="090A8AFD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когда он зациклился и не выдал решения</w:t>
            </w:r>
            <w:r w:rsidRPr="0014671B">
              <w:rPr>
                <w:bCs/>
              </w:rPr>
              <w:t>;</w:t>
            </w:r>
          </w:p>
          <w:p w14:paraId="7482BA23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степень отличия оптимального решения задачи от выданного алгоритмом.</w:t>
            </w:r>
          </w:p>
          <w:p w14:paraId="562BD3B0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3</w:t>
            </w:r>
            <w:r w:rsidRPr="0014671B">
              <w:rPr>
                <w:b/>
                <w:bCs/>
              </w:rPr>
              <w:t>.</w:t>
            </w:r>
          </w:p>
          <w:p w14:paraId="6A64F441" w14:textId="77777777" w:rsidR="00173656" w:rsidRPr="00887C87" w:rsidRDefault="00173656" w:rsidP="00173656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2. </w:t>
            </w:r>
            <w:r>
              <w:rPr>
                <w:b/>
                <w:bCs/>
              </w:rPr>
              <w:t xml:space="preserve">Класс </w:t>
            </w:r>
            <w:r>
              <w:rPr>
                <w:b/>
                <w:bCs/>
                <w:lang w:val="en-US"/>
              </w:rPr>
              <w:t>NP</w:t>
            </w:r>
            <w:r w:rsidRPr="00887C87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состоит из задач</w:t>
            </w:r>
          </w:p>
          <w:p w14:paraId="3DFB6257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1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ля которых существует быстрый алгоритм решения</w:t>
            </w:r>
            <w:r w:rsidRPr="0014671B">
              <w:rPr>
                <w:bCs/>
              </w:rPr>
              <w:t>;</w:t>
            </w:r>
          </w:p>
          <w:p w14:paraId="6FF87FB1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2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ля которых не существует быстрого алгоритма решения</w:t>
            </w:r>
            <w:r w:rsidRPr="0014671B">
              <w:rPr>
                <w:bCs/>
              </w:rPr>
              <w:t>;</w:t>
            </w:r>
          </w:p>
          <w:p w14:paraId="2B478C35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>
              <w:rPr>
                <w:bCs/>
              </w:rPr>
              <w:t>3.</w:t>
            </w:r>
            <w:r w:rsidRPr="0014671B">
              <w:rPr>
                <w:bCs/>
              </w:rPr>
              <w:t xml:space="preserve"> </w:t>
            </w:r>
            <w:r>
              <w:rPr>
                <w:bCs/>
              </w:rPr>
              <w:t>для которых существует полиномиальный по времени алгоритм проверки предъявленного решения.</w:t>
            </w:r>
          </w:p>
          <w:p w14:paraId="72DA9E19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/>
                <w:bCs/>
              </w:rPr>
            </w:pPr>
            <w:r w:rsidRPr="0014671B">
              <w:rPr>
                <w:b/>
                <w:bCs/>
              </w:rPr>
              <w:t>Верны</w:t>
            </w:r>
            <w:r>
              <w:rPr>
                <w:b/>
                <w:bCs/>
              </w:rPr>
              <w:t>й</w:t>
            </w:r>
            <w:r w:rsidRPr="0014671B">
              <w:rPr>
                <w:b/>
                <w:bCs/>
              </w:rPr>
              <w:t xml:space="preserve"> ответ: </w:t>
            </w:r>
            <w:r>
              <w:rPr>
                <w:b/>
                <w:bCs/>
              </w:rPr>
              <w:t>3</w:t>
            </w:r>
            <w:r w:rsidRPr="0014671B">
              <w:rPr>
                <w:b/>
                <w:bCs/>
              </w:rPr>
              <w:t>.</w:t>
            </w:r>
          </w:p>
          <w:p w14:paraId="62C4D3FC" w14:textId="77777777" w:rsidR="00173656" w:rsidRPr="0014671B" w:rsidRDefault="00173656" w:rsidP="00173656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14671B">
              <w:rPr>
                <w:b/>
                <w:bCs/>
              </w:rPr>
              <w:t xml:space="preserve">3. </w:t>
            </w:r>
            <w:r>
              <w:rPr>
                <w:b/>
                <w:bCs/>
              </w:rPr>
              <w:t>Алгоритм считается эвристическим, если</w:t>
            </w:r>
          </w:p>
          <w:p w14:paraId="3405667B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1. </w:t>
            </w:r>
            <w:r>
              <w:rPr>
                <w:bCs/>
              </w:rPr>
              <w:t>он не гарантирует верного решения;</w:t>
            </w:r>
          </w:p>
          <w:p w14:paraId="4E3940CB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2. </w:t>
            </w:r>
            <w:r>
              <w:rPr>
                <w:bCs/>
              </w:rPr>
              <w:t>он в большинстве случаев быстро находит решение</w:t>
            </w:r>
            <w:r w:rsidRPr="0014671B">
              <w:rPr>
                <w:bCs/>
              </w:rPr>
              <w:t>;</w:t>
            </w:r>
          </w:p>
          <w:p w14:paraId="057789DC" w14:textId="77777777" w:rsidR="00173656" w:rsidRPr="0014671B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bCs/>
              </w:rPr>
            </w:pPr>
            <w:r w:rsidRPr="0014671B">
              <w:rPr>
                <w:bCs/>
              </w:rPr>
              <w:t xml:space="preserve">3. </w:t>
            </w:r>
            <w:r>
              <w:rPr>
                <w:bCs/>
              </w:rPr>
              <w:t>он не гарантирует оптимального и быстрого решения, но на большей части практических задач быстро находит приемлемое решение</w:t>
            </w:r>
            <w:r w:rsidRPr="0014671B">
              <w:rPr>
                <w:bCs/>
              </w:rPr>
              <w:t>;</w:t>
            </w:r>
          </w:p>
          <w:p w14:paraId="55F075CB" w14:textId="77777777" w:rsidR="00173656" w:rsidRPr="00D23F40" w:rsidRDefault="00173656" w:rsidP="00173656">
            <w:pPr>
              <w:pStyle w:val="af0"/>
              <w:autoSpaceDE w:val="0"/>
              <w:autoSpaceDN w:val="0"/>
              <w:adjustRightInd w:val="0"/>
              <w:ind w:left="710"/>
              <w:rPr>
                <w:i/>
              </w:rPr>
            </w:pPr>
            <w:r w:rsidRPr="0014671B">
              <w:rPr>
                <w:b/>
                <w:bCs/>
              </w:rPr>
              <w:t xml:space="preserve">Верный ответ: </w:t>
            </w:r>
            <w:r>
              <w:rPr>
                <w:b/>
                <w:bCs/>
              </w:rPr>
              <w:t>3</w:t>
            </w:r>
            <w:r w:rsidRPr="0014671B">
              <w:rPr>
                <w:b/>
                <w:bCs/>
              </w:rPr>
              <w:t>.</w:t>
            </w:r>
          </w:p>
        </w:tc>
      </w:tr>
    </w:tbl>
    <w:p w14:paraId="058A801A" w14:textId="77777777" w:rsidR="00173656" w:rsidRDefault="00173656" w:rsidP="00173656"/>
    <w:p w14:paraId="74F7F2DC" w14:textId="49819FDB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1028"/>
        <w:gridCol w:w="1028"/>
      </w:tblGrid>
      <w:tr w:rsidR="009D5862" w:rsidRPr="00314BCA" w14:paraId="37076926" w14:textId="77777777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14:paraId="672CC7E6" w14:textId="145DE5F2"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14:paraId="3BFDA4A3" w14:textId="77777777"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3"/>
            <w:shd w:val="clear" w:color="auto" w:fill="DBE5F1" w:themeFill="accent1" w:themeFillTint="33"/>
            <w:vAlign w:val="center"/>
          </w:tcPr>
          <w:p w14:paraId="0CA1D224" w14:textId="0F10D8E8"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293D7A3C" w14:textId="77777777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14:paraId="3259A7E1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14:paraId="348A2ABF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14:paraId="3396AA38" w14:textId="6BCB8252"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360CEF1A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7130F97D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368715B5" w14:textId="022F9C18" w:rsidR="009D5862" w:rsidRPr="003226BD" w:rsidRDefault="009D5862" w:rsidP="003226BD">
            <w:pPr>
              <w:pStyle w:val="TableParagraph"/>
              <w:spacing w:before="56"/>
              <w:ind w:left="109"/>
            </w:pPr>
            <w:r w:rsidRPr="003226BD">
              <w:t>Деловая игра</w:t>
            </w:r>
          </w:p>
        </w:tc>
        <w:tc>
          <w:tcPr>
            <w:tcW w:w="8080" w:type="dxa"/>
          </w:tcPr>
          <w:p w14:paraId="77588649" w14:textId="649B5857" w:rsidR="009D5862" w:rsidRPr="003226BD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в процессе решения проблемной ситуации (игры) продемонстрировал 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; даны рекомендации по использованию данных в будущем для аналогичных ситуаций.</w:t>
            </w:r>
          </w:p>
        </w:tc>
        <w:tc>
          <w:tcPr>
            <w:tcW w:w="2055" w:type="dxa"/>
          </w:tcPr>
          <w:p w14:paraId="1A248DF1" w14:textId="77777777" w:rsidR="009D5862" w:rsidRPr="003226BD" w:rsidRDefault="009D5862" w:rsidP="00FC1ACA">
            <w:pPr>
              <w:jc w:val="center"/>
            </w:pPr>
            <w:r w:rsidRPr="003226BD">
              <w:t>12 – 15 баллов</w:t>
            </w:r>
          </w:p>
        </w:tc>
        <w:tc>
          <w:tcPr>
            <w:tcW w:w="2056" w:type="dxa"/>
            <w:gridSpan w:val="2"/>
          </w:tcPr>
          <w:p w14:paraId="07660DED" w14:textId="77777777" w:rsidR="009D5862" w:rsidRPr="003226BD" w:rsidRDefault="009D5862" w:rsidP="00FC1ACA">
            <w:pPr>
              <w:jc w:val="center"/>
            </w:pPr>
            <w:r w:rsidRPr="003226BD">
              <w:t>5</w:t>
            </w:r>
          </w:p>
        </w:tc>
      </w:tr>
      <w:tr w:rsidR="009D5862" w:rsidRPr="00314BCA" w14:paraId="085F5501" w14:textId="77777777" w:rsidTr="00073075">
        <w:trPr>
          <w:trHeight w:val="283"/>
        </w:trPr>
        <w:tc>
          <w:tcPr>
            <w:tcW w:w="2410" w:type="dxa"/>
            <w:vMerge/>
          </w:tcPr>
          <w:p w14:paraId="7EE019AE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7646305A" w14:textId="5DAB88CC" w:rsidR="009D5862" w:rsidRPr="003226BD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правильно</w:t>
            </w:r>
            <w:r w:rsidR="00B73243" w:rsidRPr="003226BD">
              <w:rPr>
                <w:lang w:val="ru-RU"/>
              </w:rPr>
              <w:t xml:space="preserve"> </w:t>
            </w:r>
            <w:r w:rsidRPr="003226BD">
              <w:rPr>
                <w:lang w:val="ru-RU"/>
              </w:rPr>
              <w:t>рассуждает и принимает обоснованные верные решения, однако, имеются незначительные неточности, представлен недостаточно полный выбор методов (в части обоснования);</w:t>
            </w:r>
          </w:p>
        </w:tc>
        <w:tc>
          <w:tcPr>
            <w:tcW w:w="2055" w:type="dxa"/>
          </w:tcPr>
          <w:p w14:paraId="7DB9EE8B" w14:textId="77777777" w:rsidR="009D5862" w:rsidRPr="003226BD" w:rsidRDefault="009D5862" w:rsidP="00FC1ACA">
            <w:pPr>
              <w:jc w:val="center"/>
            </w:pPr>
            <w:r w:rsidRPr="003226BD">
              <w:t>9 – 11 баллов</w:t>
            </w:r>
          </w:p>
        </w:tc>
        <w:tc>
          <w:tcPr>
            <w:tcW w:w="2056" w:type="dxa"/>
            <w:gridSpan w:val="2"/>
          </w:tcPr>
          <w:p w14:paraId="61014274" w14:textId="77777777" w:rsidR="009D5862" w:rsidRPr="003226BD" w:rsidRDefault="009D5862" w:rsidP="00FC1ACA">
            <w:pPr>
              <w:jc w:val="center"/>
            </w:pPr>
            <w:r w:rsidRPr="003226BD">
              <w:t>4</w:t>
            </w:r>
          </w:p>
        </w:tc>
      </w:tr>
      <w:tr w:rsidR="009D5862" w:rsidRPr="00314BCA" w14:paraId="73F3DD92" w14:textId="77777777" w:rsidTr="00073075">
        <w:trPr>
          <w:trHeight w:val="283"/>
        </w:trPr>
        <w:tc>
          <w:tcPr>
            <w:tcW w:w="2410" w:type="dxa"/>
            <w:vMerge/>
          </w:tcPr>
          <w:p w14:paraId="4C4CBA50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36947CAF" w14:textId="593E23A0" w:rsidR="009D5862" w:rsidRPr="003226B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слабо ориентируется в материале,</w:t>
            </w:r>
            <w:r w:rsidR="00B73243" w:rsidRPr="003226BD">
              <w:rPr>
                <w:lang w:val="ru-RU"/>
              </w:rPr>
              <w:t xml:space="preserve"> </w:t>
            </w:r>
            <w:r w:rsidRPr="003226BD">
              <w:rPr>
                <w:lang w:val="ru-RU"/>
              </w:rPr>
              <w:t>в рассуждениях не демонстрирует логику ответа, плохо владеет профессиональной терминологией, не раскрывает суть проблемы и не предлагает конкретного ее решения.</w:t>
            </w:r>
          </w:p>
          <w:p w14:paraId="79801572" w14:textId="7DB01575" w:rsidR="009D5862" w:rsidRPr="002F2AE8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3226BD">
              <w:rPr>
                <w:lang w:val="ru-RU"/>
              </w:rPr>
              <w:t>Обучающийся не принимал активного участия в работе группы, выполнившей задание на «хорошо» или «отлично».</w:t>
            </w:r>
          </w:p>
        </w:tc>
        <w:tc>
          <w:tcPr>
            <w:tcW w:w="2055" w:type="dxa"/>
          </w:tcPr>
          <w:p w14:paraId="41C3A861" w14:textId="77777777" w:rsidR="009D5862" w:rsidRPr="003226BD" w:rsidRDefault="009D5862" w:rsidP="00FC1ACA">
            <w:pPr>
              <w:jc w:val="center"/>
            </w:pPr>
            <w:r w:rsidRPr="003226BD">
              <w:t>5 – 8 баллов</w:t>
            </w:r>
          </w:p>
        </w:tc>
        <w:tc>
          <w:tcPr>
            <w:tcW w:w="2056" w:type="dxa"/>
            <w:gridSpan w:val="2"/>
          </w:tcPr>
          <w:p w14:paraId="0A1F75B9" w14:textId="77777777" w:rsidR="009D5862" w:rsidRPr="003226BD" w:rsidRDefault="009D5862" w:rsidP="00FC1ACA">
            <w:pPr>
              <w:jc w:val="center"/>
            </w:pPr>
            <w:r w:rsidRPr="003226BD">
              <w:t>3</w:t>
            </w:r>
          </w:p>
        </w:tc>
      </w:tr>
      <w:tr w:rsidR="009D5862" w:rsidRPr="00314BCA" w14:paraId="4B2E4BB4" w14:textId="77777777" w:rsidTr="00073075">
        <w:trPr>
          <w:trHeight w:val="283"/>
        </w:trPr>
        <w:tc>
          <w:tcPr>
            <w:tcW w:w="2410" w:type="dxa"/>
            <w:vMerge/>
          </w:tcPr>
          <w:p w14:paraId="6D88200C" w14:textId="77777777" w:rsidR="009D5862" w:rsidRPr="002F2AE8" w:rsidRDefault="009D5862" w:rsidP="00FC1ACA">
            <w:pPr>
              <w:pStyle w:val="TableParagraph"/>
              <w:spacing w:before="56"/>
              <w:ind w:left="109"/>
              <w:rPr>
                <w:i/>
                <w:lang w:val="ru-RU"/>
              </w:rPr>
            </w:pPr>
          </w:p>
        </w:tc>
        <w:tc>
          <w:tcPr>
            <w:tcW w:w="8080" w:type="dxa"/>
          </w:tcPr>
          <w:p w14:paraId="1A426FDC" w14:textId="5D265824" w:rsidR="009D5862" w:rsidRPr="003226BD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lang w:val="ru-RU"/>
              </w:rPr>
            </w:pPr>
            <w:r w:rsidRPr="003226BD">
              <w:rPr>
                <w:lang w:val="ru-RU"/>
              </w:rPr>
              <w:t>Обучающийся не принимал участие в работе группы.</w:t>
            </w:r>
          </w:p>
          <w:p w14:paraId="01CA1C60" w14:textId="23104289" w:rsidR="009D5862" w:rsidRPr="002F2AE8" w:rsidRDefault="009D5862" w:rsidP="003226BD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3226BD">
              <w:rPr>
                <w:lang w:val="ru-RU"/>
              </w:rPr>
              <w:t>Группа не справилась с заданием на уровне, достаточном для проставления положительной оценки.</w:t>
            </w:r>
          </w:p>
        </w:tc>
        <w:tc>
          <w:tcPr>
            <w:tcW w:w="2055" w:type="dxa"/>
          </w:tcPr>
          <w:p w14:paraId="41AF2CFF" w14:textId="77777777" w:rsidR="009D5862" w:rsidRPr="003226BD" w:rsidRDefault="009D5862" w:rsidP="00FC1ACA">
            <w:pPr>
              <w:jc w:val="center"/>
            </w:pPr>
            <w:r w:rsidRPr="003226BD">
              <w:t>0 - 4 баллов</w:t>
            </w:r>
          </w:p>
        </w:tc>
        <w:tc>
          <w:tcPr>
            <w:tcW w:w="2056" w:type="dxa"/>
            <w:gridSpan w:val="2"/>
          </w:tcPr>
          <w:p w14:paraId="785E0D39" w14:textId="77777777" w:rsidR="009D5862" w:rsidRPr="003226BD" w:rsidRDefault="009D5862" w:rsidP="00FC1ACA">
            <w:pPr>
              <w:jc w:val="center"/>
            </w:pPr>
            <w:r w:rsidRPr="003226BD">
              <w:t>2</w:t>
            </w:r>
          </w:p>
        </w:tc>
      </w:tr>
      <w:tr w:rsidR="009D5862" w:rsidRPr="00314BCA" w14:paraId="3299F55A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4A1B05F1" w14:textId="77777777" w:rsidR="009D5862" w:rsidRPr="005F6A12" w:rsidRDefault="009D5862" w:rsidP="00FC1ACA">
            <w:pPr>
              <w:pStyle w:val="TableParagraph"/>
              <w:spacing w:before="56"/>
              <w:ind w:left="109"/>
              <w:rPr>
                <w:iCs/>
              </w:rPr>
            </w:pPr>
            <w:r w:rsidRPr="005F6A12">
              <w:rPr>
                <w:iCs/>
              </w:rPr>
              <w:t>Домашняя работа</w:t>
            </w:r>
          </w:p>
        </w:tc>
        <w:tc>
          <w:tcPr>
            <w:tcW w:w="8080" w:type="dxa"/>
          </w:tcPr>
          <w:p w14:paraId="09BFC852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>показал полный объем знаний, умений</w:t>
            </w:r>
            <w:r w:rsidRPr="005F6A12">
              <w:rPr>
                <w:iCs/>
                <w:spacing w:val="-25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в освоении пройденных тем и применение их на</w:t>
            </w:r>
            <w:r w:rsidRPr="005F6A12">
              <w:rPr>
                <w:iCs/>
                <w:spacing w:val="-4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1D749622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9-12 баллов</w:t>
            </w:r>
          </w:p>
        </w:tc>
        <w:tc>
          <w:tcPr>
            <w:tcW w:w="2056" w:type="dxa"/>
            <w:gridSpan w:val="2"/>
          </w:tcPr>
          <w:p w14:paraId="1CB04D80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5</w:t>
            </w:r>
          </w:p>
        </w:tc>
      </w:tr>
      <w:tr w:rsidR="009D5862" w:rsidRPr="00314BCA" w14:paraId="0F234585" w14:textId="77777777" w:rsidTr="00073075">
        <w:trPr>
          <w:trHeight w:val="283"/>
        </w:trPr>
        <w:tc>
          <w:tcPr>
            <w:tcW w:w="2410" w:type="dxa"/>
            <w:vMerge/>
          </w:tcPr>
          <w:p w14:paraId="57664CF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0AA3A6AE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Работа выполнена полностью,</w:t>
            </w:r>
            <w:r w:rsidRPr="005F6A12">
              <w:rPr>
                <w:iCs/>
                <w:spacing w:val="-15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5F6A12">
              <w:rPr>
                <w:iCs/>
                <w:spacing w:val="-8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433E19D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7-8 баллов</w:t>
            </w:r>
          </w:p>
        </w:tc>
        <w:tc>
          <w:tcPr>
            <w:tcW w:w="2056" w:type="dxa"/>
            <w:gridSpan w:val="2"/>
          </w:tcPr>
          <w:p w14:paraId="4072CCB0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</w:t>
            </w:r>
          </w:p>
        </w:tc>
      </w:tr>
      <w:tr w:rsidR="009D5862" w:rsidRPr="00314BCA" w14:paraId="49A3CBB0" w14:textId="77777777" w:rsidTr="00073075">
        <w:trPr>
          <w:trHeight w:val="283"/>
        </w:trPr>
        <w:tc>
          <w:tcPr>
            <w:tcW w:w="2410" w:type="dxa"/>
            <w:vMerge/>
          </w:tcPr>
          <w:p w14:paraId="572EC107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37B00ED9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опущены более одной</w:t>
            </w:r>
            <w:r w:rsidRPr="005F6A12">
              <w:rPr>
                <w:iCs/>
                <w:spacing w:val="-22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ошибки или более двух-трех</w:t>
            </w:r>
            <w:r w:rsidRPr="005F6A12">
              <w:rPr>
                <w:iCs/>
                <w:spacing w:val="-20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7836647C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-6 баллов</w:t>
            </w:r>
          </w:p>
        </w:tc>
        <w:tc>
          <w:tcPr>
            <w:tcW w:w="2056" w:type="dxa"/>
            <w:gridSpan w:val="2"/>
          </w:tcPr>
          <w:p w14:paraId="59B9D81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3</w:t>
            </w:r>
          </w:p>
        </w:tc>
      </w:tr>
      <w:tr w:rsidR="009D5862" w:rsidRPr="00314BCA" w14:paraId="21FB71F1" w14:textId="77777777" w:rsidTr="00073075">
        <w:trPr>
          <w:trHeight w:val="283"/>
        </w:trPr>
        <w:tc>
          <w:tcPr>
            <w:tcW w:w="2410" w:type="dxa"/>
            <w:vMerge/>
          </w:tcPr>
          <w:p w14:paraId="2BC9F6E8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7E11DF32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Работа выполнена не</w:t>
            </w:r>
            <w:r w:rsidRPr="005F6A12">
              <w:rPr>
                <w:iCs/>
                <w:spacing w:val="-17"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 xml:space="preserve">полностью. Допущены </w:t>
            </w:r>
            <w:r w:rsidRPr="005F6A12">
              <w:rPr>
                <w:iCs/>
                <w:spacing w:val="-2"/>
                <w:lang w:val="ru-RU"/>
              </w:rPr>
              <w:t xml:space="preserve">грубые </w:t>
            </w:r>
            <w:r w:rsidRPr="005F6A12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0EAC74D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-3 баллов</w:t>
            </w:r>
          </w:p>
        </w:tc>
        <w:tc>
          <w:tcPr>
            <w:tcW w:w="2056" w:type="dxa"/>
            <w:gridSpan w:val="2"/>
            <w:vMerge w:val="restart"/>
          </w:tcPr>
          <w:p w14:paraId="090BBA6C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2</w:t>
            </w:r>
          </w:p>
        </w:tc>
      </w:tr>
      <w:tr w:rsidR="009D5862" w:rsidRPr="00314BCA" w14:paraId="0FC8FDF6" w14:textId="77777777" w:rsidTr="00073075">
        <w:trPr>
          <w:trHeight w:val="283"/>
        </w:trPr>
        <w:tc>
          <w:tcPr>
            <w:tcW w:w="2410" w:type="dxa"/>
            <w:vMerge/>
          </w:tcPr>
          <w:p w14:paraId="464EE093" w14:textId="77777777" w:rsidR="009D5862" w:rsidRPr="0082635B" w:rsidRDefault="009D5862" w:rsidP="00FC1ACA">
            <w:pPr>
              <w:pStyle w:val="TableParagraph"/>
              <w:spacing w:before="56"/>
              <w:ind w:left="109"/>
              <w:rPr>
                <w:i/>
              </w:rPr>
            </w:pPr>
          </w:p>
        </w:tc>
        <w:tc>
          <w:tcPr>
            <w:tcW w:w="8080" w:type="dxa"/>
          </w:tcPr>
          <w:p w14:paraId="5B0A3FD1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r w:rsidRPr="005F6A12">
              <w:rPr>
                <w:iCs/>
              </w:rPr>
              <w:t>Работа не</w:t>
            </w:r>
            <w:r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spacing w:val="-1"/>
              </w:rPr>
              <w:t>выполнена</w:t>
            </w:r>
            <w:r w:rsidRPr="005F6A12">
              <w:rPr>
                <w:iCs/>
              </w:rPr>
              <w:t>.</w:t>
            </w:r>
          </w:p>
        </w:tc>
        <w:tc>
          <w:tcPr>
            <w:tcW w:w="2055" w:type="dxa"/>
          </w:tcPr>
          <w:p w14:paraId="333F1BA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  <w:vMerge/>
          </w:tcPr>
          <w:p w14:paraId="1714B0A2" w14:textId="77777777" w:rsidR="009D5862" w:rsidRPr="008F6748" w:rsidRDefault="009D5862" w:rsidP="00FC1ACA">
            <w:pPr>
              <w:rPr>
                <w:i/>
              </w:rPr>
            </w:pPr>
          </w:p>
        </w:tc>
      </w:tr>
      <w:tr w:rsidR="009D5862" w:rsidRPr="00314BCA" w14:paraId="38330E42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2CC3884E" w14:textId="77777777" w:rsidR="009D5862" w:rsidRPr="005F6A12" w:rsidRDefault="009D5862" w:rsidP="00FC1ACA">
            <w:pPr>
              <w:rPr>
                <w:iCs/>
              </w:rPr>
            </w:pPr>
            <w:r w:rsidRPr="005F6A12">
              <w:rPr>
                <w:iCs/>
              </w:rPr>
              <w:t xml:space="preserve">Коллоквиум </w:t>
            </w:r>
          </w:p>
        </w:tc>
        <w:tc>
          <w:tcPr>
            <w:tcW w:w="8080" w:type="dxa"/>
          </w:tcPr>
          <w:p w14:paraId="6450EC2E" w14:textId="5D07ABB4" w:rsidR="009D5862" w:rsidRPr="005F6A12" w:rsidRDefault="009D5862" w:rsidP="005F6A12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ан полный, развернутый ответ на поставленный вопрос (вопросы), показана совокупность осознанных</w:t>
            </w:r>
            <w:r w:rsidR="005F6A12"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 xml:space="preserve">знаний об объекте, проявляющаяся в свободном оперировании понятиями, умении выделить существенные и несущественные его признаки, причинно-следственные связи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>демонстрирует глубокие и прочные знания материала по заданным вопросам, исчерпывающе и последовательно, грамотно и логически стройно его излагает</w:t>
            </w:r>
          </w:p>
        </w:tc>
        <w:tc>
          <w:tcPr>
            <w:tcW w:w="2055" w:type="dxa"/>
          </w:tcPr>
          <w:p w14:paraId="0F81845E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20 - 25 баллов</w:t>
            </w:r>
          </w:p>
        </w:tc>
        <w:tc>
          <w:tcPr>
            <w:tcW w:w="2056" w:type="dxa"/>
            <w:gridSpan w:val="2"/>
          </w:tcPr>
          <w:p w14:paraId="76BFD3F3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5</w:t>
            </w:r>
          </w:p>
        </w:tc>
      </w:tr>
      <w:tr w:rsidR="009D5862" w:rsidRPr="00314BCA" w14:paraId="58E63AE6" w14:textId="77777777" w:rsidTr="00073075">
        <w:trPr>
          <w:trHeight w:val="283"/>
        </w:trPr>
        <w:tc>
          <w:tcPr>
            <w:tcW w:w="2410" w:type="dxa"/>
            <w:vMerge/>
          </w:tcPr>
          <w:p w14:paraId="19B6D2EB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15C64C27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5F6A12">
              <w:rPr>
                <w:iCs/>
                <w:spacing w:val="-4"/>
                <w:lang w:val="ru-RU"/>
              </w:rPr>
              <w:t xml:space="preserve">Обучающийся </w:t>
            </w:r>
            <w:r w:rsidRPr="005F6A12">
              <w:rPr>
                <w:iCs/>
                <w:lang w:val="ru-RU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2055" w:type="dxa"/>
          </w:tcPr>
          <w:p w14:paraId="73643248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6 - 20 баллов</w:t>
            </w:r>
          </w:p>
        </w:tc>
        <w:tc>
          <w:tcPr>
            <w:tcW w:w="2056" w:type="dxa"/>
            <w:gridSpan w:val="2"/>
          </w:tcPr>
          <w:p w14:paraId="65E9E43F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4</w:t>
            </w:r>
          </w:p>
        </w:tc>
      </w:tr>
      <w:tr w:rsidR="009D5862" w:rsidRPr="00314BCA" w14:paraId="1B954406" w14:textId="77777777" w:rsidTr="00073075">
        <w:trPr>
          <w:trHeight w:val="283"/>
        </w:trPr>
        <w:tc>
          <w:tcPr>
            <w:tcW w:w="2410" w:type="dxa"/>
            <w:vMerge/>
          </w:tcPr>
          <w:p w14:paraId="136E66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0D6385CE" w14:textId="77777777" w:rsidR="009D5862" w:rsidRPr="005F6A1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5F6A12">
              <w:rPr>
                <w:iCs/>
                <w:spacing w:val="-4"/>
                <w:lang w:val="ru-RU"/>
              </w:rPr>
              <w:t>Обучающийся</w:t>
            </w:r>
            <w:r w:rsidRPr="005F6A12">
              <w:rPr>
                <w:iCs/>
                <w:lang w:val="ru-RU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2055" w:type="dxa"/>
          </w:tcPr>
          <w:p w14:paraId="3E10F179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10 - 15 баллов</w:t>
            </w:r>
          </w:p>
        </w:tc>
        <w:tc>
          <w:tcPr>
            <w:tcW w:w="2056" w:type="dxa"/>
            <w:gridSpan w:val="2"/>
            <w:vMerge w:val="restart"/>
          </w:tcPr>
          <w:p w14:paraId="2B0C8D4B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3</w:t>
            </w:r>
          </w:p>
        </w:tc>
      </w:tr>
      <w:tr w:rsidR="009D5862" w:rsidRPr="00314BCA" w14:paraId="69979C5F" w14:textId="77777777" w:rsidTr="00073075">
        <w:trPr>
          <w:trHeight w:val="283"/>
        </w:trPr>
        <w:tc>
          <w:tcPr>
            <w:tcW w:w="2410" w:type="dxa"/>
            <w:vMerge/>
          </w:tcPr>
          <w:p w14:paraId="485F627C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2B0C1841" w14:textId="13F6F278" w:rsidR="009D5862" w:rsidRPr="005F6A12" w:rsidRDefault="009D5862" w:rsidP="00FF058C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5F6A12">
              <w:rPr>
                <w:iCs/>
                <w:lang w:val="ru-RU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</w:t>
            </w:r>
            <w:r w:rsidR="00FF058C" w:rsidRPr="005F6A12">
              <w:rPr>
                <w:iCs/>
                <w:lang w:val="ru-RU"/>
              </w:rPr>
              <w:t xml:space="preserve"> </w:t>
            </w:r>
            <w:r w:rsidRPr="005F6A12">
              <w:rPr>
                <w:iCs/>
                <w:lang w:val="ru-RU"/>
              </w:rPr>
              <w:t>не способен самостоятельно выделить существенные и несущественные признаки и причинно-следственные связи. Обучающийся</w:t>
            </w:r>
            <w:r w:rsidR="00FF058C" w:rsidRPr="005F6A12">
              <w:rPr>
                <w:iCs/>
                <w:lang w:val="ru-RU"/>
              </w:rPr>
              <w:t xml:space="preserve"> способен</w:t>
            </w:r>
            <w:r w:rsidRPr="005F6A12">
              <w:rPr>
                <w:iCs/>
                <w:lang w:val="ru-RU"/>
              </w:rPr>
              <w:t xml:space="preserve"> конк</w:t>
            </w:r>
            <w:r w:rsidR="00FF058C" w:rsidRPr="005F6A12">
              <w:rPr>
                <w:iCs/>
                <w:lang w:val="ru-RU"/>
              </w:rPr>
              <w:t xml:space="preserve">ретизировать обобщенные знания </w:t>
            </w:r>
            <w:r w:rsidRPr="005F6A12">
              <w:rPr>
                <w:iCs/>
                <w:lang w:val="ru-RU"/>
              </w:rPr>
              <w:t xml:space="preserve">только с помощью преподавателя. </w:t>
            </w:r>
            <w:r w:rsidR="00FF058C" w:rsidRPr="005F6A12">
              <w:rPr>
                <w:iCs/>
                <w:lang w:val="ru-RU"/>
              </w:rPr>
              <w:t>Обучающийся</w:t>
            </w:r>
            <w:r w:rsidRPr="005F6A12">
              <w:rPr>
                <w:iCs/>
                <w:lang w:val="ru-RU"/>
              </w:rPr>
              <w:t xml:space="preserve"> </w:t>
            </w:r>
            <w:r w:rsidR="00FF058C" w:rsidRPr="005F6A12">
              <w:rPr>
                <w:iCs/>
                <w:lang w:val="ru-RU"/>
              </w:rPr>
              <w:t>обладает фрагментарными знаниями по теме коллоквиума</w:t>
            </w:r>
            <w:r w:rsidRPr="005F6A12">
              <w:rPr>
                <w:iCs/>
                <w:lang w:val="ru-RU"/>
              </w:rPr>
              <w:t>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2055" w:type="dxa"/>
          </w:tcPr>
          <w:p w14:paraId="0A0B2D97" w14:textId="77777777" w:rsidR="009D5862" w:rsidRPr="005F6A12" w:rsidRDefault="009D5862" w:rsidP="00FC1ACA">
            <w:pPr>
              <w:jc w:val="center"/>
              <w:rPr>
                <w:iCs/>
              </w:rPr>
            </w:pPr>
            <w:r w:rsidRPr="005F6A12">
              <w:rPr>
                <w:iCs/>
              </w:rPr>
              <w:t>6 - 9 баллов</w:t>
            </w:r>
          </w:p>
        </w:tc>
        <w:tc>
          <w:tcPr>
            <w:tcW w:w="2056" w:type="dxa"/>
            <w:gridSpan w:val="2"/>
            <w:vMerge/>
          </w:tcPr>
          <w:p w14:paraId="69E0A144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5EFB9691" w14:textId="77777777" w:rsidTr="00073075">
        <w:trPr>
          <w:trHeight w:val="283"/>
        </w:trPr>
        <w:tc>
          <w:tcPr>
            <w:tcW w:w="2410" w:type="dxa"/>
            <w:vMerge/>
          </w:tcPr>
          <w:p w14:paraId="7856CD36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50B959E" w14:textId="77777777" w:rsidR="009D5862" w:rsidRPr="0082635B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/>
                <w:lang w:val="ru-RU"/>
              </w:rPr>
            </w:pPr>
            <w:r w:rsidRPr="007810CF">
              <w:rPr>
                <w:iCs/>
                <w:lang w:val="ru-RU"/>
              </w:rPr>
              <w:t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не осознает связь данного понятия, теории, явления с другими объектами дисциплины. Отсутствуют выводы, конкретизация и доказательность изложения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2055" w:type="dxa"/>
          </w:tcPr>
          <w:p w14:paraId="187791C3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 - 5 баллов</w:t>
            </w:r>
          </w:p>
        </w:tc>
        <w:tc>
          <w:tcPr>
            <w:tcW w:w="2056" w:type="dxa"/>
            <w:gridSpan w:val="2"/>
          </w:tcPr>
          <w:p w14:paraId="3E1FA4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  <w:tr w:rsidR="009D5862" w:rsidRPr="00314BCA" w14:paraId="2413925F" w14:textId="77777777" w:rsidTr="00073075">
        <w:trPr>
          <w:trHeight w:val="283"/>
        </w:trPr>
        <w:tc>
          <w:tcPr>
            <w:tcW w:w="2410" w:type="dxa"/>
            <w:vMerge/>
          </w:tcPr>
          <w:p w14:paraId="74CC2FF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858D0CC" w14:textId="77777777" w:rsidR="009D5862" w:rsidRPr="00C328B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>Не получены ответы по базовым вопросам дисциплины.</w:t>
            </w:r>
          </w:p>
        </w:tc>
        <w:tc>
          <w:tcPr>
            <w:tcW w:w="2055" w:type="dxa"/>
          </w:tcPr>
          <w:p w14:paraId="624F199E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</w:tcPr>
          <w:p w14:paraId="0F96B7BD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4AEA52E3" w14:textId="77777777" w:rsidTr="00073075">
        <w:trPr>
          <w:trHeight w:val="283"/>
        </w:trPr>
        <w:tc>
          <w:tcPr>
            <w:tcW w:w="2410" w:type="dxa"/>
            <w:vMerge/>
          </w:tcPr>
          <w:p w14:paraId="1DE30FA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2ADBEB35" w14:textId="77777777" w:rsidR="009D5862" w:rsidRPr="00C328B2" w:rsidRDefault="009D5862" w:rsidP="00FC1ACA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>Не принимал участия в коллоквиуме.</w:t>
            </w:r>
            <w:r w:rsidRPr="00C328B2">
              <w:rPr>
                <w:iCs/>
                <w:lang w:val="ru-RU"/>
              </w:rPr>
              <w:tab/>
            </w:r>
          </w:p>
        </w:tc>
        <w:tc>
          <w:tcPr>
            <w:tcW w:w="2055" w:type="dxa"/>
          </w:tcPr>
          <w:p w14:paraId="51DB27E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баллов</w:t>
            </w:r>
          </w:p>
        </w:tc>
        <w:tc>
          <w:tcPr>
            <w:tcW w:w="2056" w:type="dxa"/>
            <w:gridSpan w:val="2"/>
          </w:tcPr>
          <w:p w14:paraId="5F975024" w14:textId="77777777" w:rsidR="009D5862" w:rsidRPr="008F6748" w:rsidRDefault="009D5862" w:rsidP="00FC1ACA">
            <w:pPr>
              <w:jc w:val="center"/>
              <w:rPr>
                <w:i/>
              </w:rPr>
            </w:pPr>
          </w:p>
        </w:tc>
      </w:tr>
      <w:tr w:rsidR="009D5862" w:rsidRPr="00314BCA" w14:paraId="2173414E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1A7AB831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Тест</w:t>
            </w:r>
          </w:p>
        </w:tc>
        <w:tc>
          <w:tcPr>
            <w:tcW w:w="8080" w:type="dxa"/>
            <w:vMerge w:val="restart"/>
          </w:tcPr>
          <w:p w14:paraId="70F8EE97" w14:textId="091D9A28" w:rsidR="009D5862" w:rsidRPr="00C328B2" w:rsidRDefault="009D5862" w:rsidP="00C328B2">
            <w:pPr>
              <w:rPr>
                <w:b/>
                <w:iCs/>
              </w:rPr>
            </w:pPr>
            <w:r w:rsidRPr="00C328B2">
              <w:rPr>
                <w:iCs/>
              </w:rPr>
              <w:t xml:space="preserve">За выполнение каждого тестового задания испытуемому выставляются баллы. </w:t>
            </w:r>
            <w:r w:rsidR="00C328B2" w:rsidRPr="00C328B2">
              <w:rPr>
                <w:iCs/>
              </w:rPr>
              <w:t>Используется номинальная шкала оценивания.</w:t>
            </w:r>
          </w:p>
          <w:p w14:paraId="498BE02F" w14:textId="391EC12C" w:rsidR="009D5862" w:rsidRPr="00C328B2" w:rsidRDefault="00C328B2" w:rsidP="00C328B2">
            <w:pPr>
              <w:rPr>
                <w:iCs/>
              </w:rPr>
            </w:pPr>
            <w:r w:rsidRPr="00C328B2">
              <w:rPr>
                <w:iCs/>
              </w:rPr>
              <w:t>З</w:t>
            </w:r>
            <w:r w:rsidR="009D5862" w:rsidRPr="00C328B2">
              <w:rPr>
                <w:iCs/>
              </w:rPr>
              <w:t xml:space="preserve">а правильный ответ к каждому заданию выставляется один балл, за не правильный — ноль. </w:t>
            </w:r>
            <w:r w:rsidRPr="00C328B2">
              <w:rPr>
                <w:iCs/>
              </w:rPr>
              <w:t>О</w:t>
            </w:r>
            <w:r w:rsidR="009D5862" w:rsidRPr="00C328B2">
              <w:rPr>
                <w:iCs/>
              </w:rPr>
              <w:t>ценивается всё задание в целом.</w:t>
            </w:r>
          </w:p>
          <w:p w14:paraId="738E48CF" w14:textId="70717EFE" w:rsidR="009D5862" w:rsidRPr="00C328B2" w:rsidRDefault="00C328B2" w:rsidP="00C328B2">
            <w:pPr>
              <w:rPr>
                <w:iCs/>
              </w:rPr>
            </w:pPr>
            <w:r w:rsidRPr="00C328B2">
              <w:rPr>
                <w:iCs/>
              </w:rPr>
              <w:t xml:space="preserve">При </w:t>
            </w:r>
            <w:r w:rsidR="009D5862" w:rsidRPr="00C328B2">
              <w:rPr>
                <w:iCs/>
              </w:rPr>
              <w:t>оценк</w:t>
            </w:r>
            <w:r w:rsidRPr="00C328B2">
              <w:rPr>
                <w:iCs/>
              </w:rPr>
              <w:t>е</w:t>
            </w:r>
            <w:r w:rsidR="009D5862" w:rsidRPr="00C328B2">
              <w:rPr>
                <w:iCs/>
              </w:rPr>
              <w:t xml:space="preserve"> всего теста:</w:t>
            </w:r>
          </w:p>
          <w:p w14:paraId="348C18DF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576129C7" w14:textId="68427CBD" w:rsidR="009D5862" w:rsidRPr="0082635B" w:rsidRDefault="009D5862" w:rsidP="00C328B2">
            <w:pPr>
              <w:rPr>
                <w:i/>
                <w:color w:val="000000"/>
              </w:rPr>
            </w:pPr>
            <w:r w:rsidRPr="00C328B2">
              <w:rPr>
                <w:iCs/>
              </w:rPr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</w:tc>
        <w:tc>
          <w:tcPr>
            <w:tcW w:w="2055" w:type="dxa"/>
          </w:tcPr>
          <w:p w14:paraId="458CAB48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6 – 20 баллов</w:t>
            </w:r>
          </w:p>
        </w:tc>
        <w:tc>
          <w:tcPr>
            <w:tcW w:w="1028" w:type="dxa"/>
          </w:tcPr>
          <w:p w14:paraId="4093D55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  <w:tc>
          <w:tcPr>
            <w:tcW w:w="1028" w:type="dxa"/>
          </w:tcPr>
          <w:p w14:paraId="026CC2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  <w:color w:val="000000"/>
              </w:rPr>
              <w:t>85% - 100%</w:t>
            </w:r>
          </w:p>
        </w:tc>
      </w:tr>
      <w:tr w:rsidR="009D5862" w:rsidRPr="00314BCA" w14:paraId="037D9555" w14:textId="77777777" w:rsidTr="00073075">
        <w:trPr>
          <w:trHeight w:val="283"/>
        </w:trPr>
        <w:tc>
          <w:tcPr>
            <w:tcW w:w="2410" w:type="dxa"/>
            <w:vMerge/>
          </w:tcPr>
          <w:p w14:paraId="5D9D0442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6BB94E49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3EFD3F74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1028" w:type="dxa"/>
          </w:tcPr>
          <w:p w14:paraId="14782594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  <w:tc>
          <w:tcPr>
            <w:tcW w:w="1028" w:type="dxa"/>
          </w:tcPr>
          <w:p w14:paraId="60464979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65% - 84%</w:t>
            </w:r>
          </w:p>
        </w:tc>
      </w:tr>
      <w:tr w:rsidR="009D5862" w:rsidRPr="00314BCA" w14:paraId="31EC067D" w14:textId="77777777" w:rsidTr="00073075">
        <w:trPr>
          <w:trHeight w:val="283"/>
        </w:trPr>
        <w:tc>
          <w:tcPr>
            <w:tcW w:w="2410" w:type="dxa"/>
            <w:vMerge/>
          </w:tcPr>
          <w:p w14:paraId="03D6805A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57069F16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3411F725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6 – 12 баллов</w:t>
            </w:r>
          </w:p>
        </w:tc>
        <w:tc>
          <w:tcPr>
            <w:tcW w:w="1028" w:type="dxa"/>
          </w:tcPr>
          <w:p w14:paraId="30430C5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  <w:tc>
          <w:tcPr>
            <w:tcW w:w="1028" w:type="dxa"/>
          </w:tcPr>
          <w:p w14:paraId="173D9E3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  <w:color w:val="000000"/>
              </w:rPr>
              <w:t>41% - 64%</w:t>
            </w:r>
          </w:p>
        </w:tc>
      </w:tr>
      <w:tr w:rsidR="009D5862" w:rsidRPr="00314BCA" w14:paraId="0C000B7D" w14:textId="77777777" w:rsidTr="00073075">
        <w:trPr>
          <w:trHeight w:val="1052"/>
        </w:trPr>
        <w:tc>
          <w:tcPr>
            <w:tcW w:w="2410" w:type="dxa"/>
            <w:vMerge/>
          </w:tcPr>
          <w:p w14:paraId="46C1C712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  <w:vMerge/>
          </w:tcPr>
          <w:p w14:paraId="12FED954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2055" w:type="dxa"/>
          </w:tcPr>
          <w:p w14:paraId="55E4328C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5 баллов</w:t>
            </w:r>
          </w:p>
        </w:tc>
        <w:tc>
          <w:tcPr>
            <w:tcW w:w="1028" w:type="dxa"/>
          </w:tcPr>
          <w:p w14:paraId="2E74063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  <w:tc>
          <w:tcPr>
            <w:tcW w:w="1028" w:type="dxa"/>
          </w:tcPr>
          <w:p w14:paraId="341E5DC5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0% и менее 40%</w:t>
            </w:r>
          </w:p>
        </w:tc>
      </w:tr>
      <w:tr w:rsidR="009D5862" w:rsidRPr="00314BCA" w14:paraId="44B60F0F" w14:textId="77777777" w:rsidTr="00073075">
        <w:trPr>
          <w:trHeight w:val="283"/>
        </w:trPr>
        <w:tc>
          <w:tcPr>
            <w:tcW w:w="2410" w:type="dxa"/>
            <w:vMerge w:val="restart"/>
          </w:tcPr>
          <w:p w14:paraId="78C5615F" w14:textId="1E7E0A37" w:rsidR="008A3CD9" w:rsidRPr="00C328B2" w:rsidRDefault="009D5862" w:rsidP="008A3CD9">
            <w:pPr>
              <w:pStyle w:val="TableParagraph"/>
              <w:rPr>
                <w:iCs/>
              </w:rPr>
            </w:pPr>
            <w:r w:rsidRPr="00C328B2">
              <w:rPr>
                <w:iCs/>
                <w:lang w:val="ru-RU"/>
              </w:rPr>
              <w:t xml:space="preserve">Решение задач (заданий) </w:t>
            </w:r>
          </w:p>
          <w:p w14:paraId="473564BC" w14:textId="34466807"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14:paraId="66665770" w14:textId="77777777"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7F35470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  <w:gridSpan w:val="2"/>
          </w:tcPr>
          <w:p w14:paraId="39F3454B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14:paraId="1EF7EE9F" w14:textId="77777777" w:rsidTr="00073075">
        <w:trPr>
          <w:trHeight w:val="283"/>
        </w:trPr>
        <w:tc>
          <w:tcPr>
            <w:tcW w:w="2410" w:type="dxa"/>
            <w:vMerge/>
          </w:tcPr>
          <w:p w14:paraId="176C90DD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3AFE1CAB" w14:textId="48699B82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14:paraId="419E904E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  <w:gridSpan w:val="2"/>
          </w:tcPr>
          <w:p w14:paraId="7B12E569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14:paraId="55787DCF" w14:textId="77777777" w:rsidTr="00073075">
        <w:trPr>
          <w:trHeight w:val="283"/>
        </w:trPr>
        <w:tc>
          <w:tcPr>
            <w:tcW w:w="2410" w:type="dxa"/>
            <w:vMerge/>
          </w:tcPr>
          <w:p w14:paraId="288A1EC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5CCA4E5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26DEB9CA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  <w:gridSpan w:val="2"/>
          </w:tcPr>
          <w:p w14:paraId="498A30A1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14:paraId="0CE00873" w14:textId="77777777" w:rsidTr="00073075">
        <w:trPr>
          <w:trHeight w:val="283"/>
        </w:trPr>
        <w:tc>
          <w:tcPr>
            <w:tcW w:w="2410" w:type="dxa"/>
            <w:vMerge/>
          </w:tcPr>
          <w:p w14:paraId="0A7F4891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14:paraId="500F9866" w14:textId="77777777"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015663F7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  <w:gridSpan w:val="2"/>
          </w:tcPr>
          <w:p w14:paraId="6A45A536" w14:textId="77777777"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14:paraId="76901B2A" w14:textId="751E56BA" w:rsidR="00E705FF" w:rsidRPr="00422A7E" w:rsidRDefault="00E705FF" w:rsidP="00E705FF">
      <w:pPr>
        <w:pStyle w:val="2"/>
        <w:rPr>
          <w:i/>
        </w:rPr>
      </w:pPr>
      <w:r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14:paraId="199B8EA8" w14:textId="7777777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14:paraId="6C238BF6" w14:textId="77777777"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14:paraId="2ABD3ED3" w14:textId="77777777"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14:paraId="391FF234" w14:textId="13D07739"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70BC2" w14:paraId="04DDBCC1" w14:textId="77777777" w:rsidTr="002C4687">
        <w:tc>
          <w:tcPr>
            <w:tcW w:w="3261" w:type="dxa"/>
          </w:tcPr>
          <w:p w14:paraId="5D81C1D9" w14:textId="522D1519" w:rsidR="00070BC2" w:rsidRPr="00070BC2" w:rsidRDefault="003A14D5" w:rsidP="003A14D5">
            <w:pPr>
              <w:jc w:val="both"/>
              <w:rPr>
                <w:iCs/>
              </w:rPr>
            </w:pPr>
            <w:r>
              <w:rPr>
                <w:iCs/>
              </w:rPr>
              <w:t>Экзамен</w:t>
            </w:r>
            <w:r w:rsidR="00070BC2" w:rsidRPr="00070BC2">
              <w:rPr>
                <w:iCs/>
              </w:rPr>
              <w:t xml:space="preserve">: </w:t>
            </w:r>
          </w:p>
          <w:p w14:paraId="1499A734" w14:textId="0D145F2A" w:rsidR="00070BC2" w:rsidRPr="00A80E2B" w:rsidRDefault="00070BC2" w:rsidP="003A14D5">
            <w:pPr>
              <w:jc w:val="both"/>
              <w:rPr>
                <w:i/>
              </w:rPr>
            </w:pPr>
            <w:r w:rsidRPr="00070BC2">
              <w:rPr>
                <w:iCs/>
              </w:rPr>
              <w:t xml:space="preserve">в </w:t>
            </w:r>
            <w:r w:rsidR="003A14D5">
              <w:rPr>
                <w:iCs/>
              </w:rPr>
              <w:t>письменной</w:t>
            </w:r>
            <w:r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14:paraId="5EAF5743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1</w:t>
            </w:r>
          </w:p>
          <w:p w14:paraId="07B39BCE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Операции над высказываниями. Формулы логики высказываний. Построение таблицы истинности формулы.</w:t>
            </w:r>
          </w:p>
          <w:p w14:paraId="106CE7FC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2. Основные правила (формулы), используемые при преобразовании формул логики предикатов. Равносильные формулы. Примеры общезначимых формул.</w:t>
            </w:r>
          </w:p>
          <w:p w14:paraId="3D0C603A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3. Привести формулу </w:t>
            </w:r>
            <w:r w:rsidRPr="001640F6">
              <w:rPr>
                <w:rFonts w:ascii="Times New Roman" w:hAnsi="Times New Roman"/>
                <w:position w:val="-10"/>
                <w:sz w:val="22"/>
                <w:szCs w:val="22"/>
              </w:rPr>
              <w:object w:dxaOrig="2780" w:dyaOrig="320" w14:anchorId="6FC6C4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6pt;height:15.2pt" o:ole="">
                  <v:imagedata r:id="rId20" o:title=""/>
                </v:shape>
                <o:OLEObject Type="Embed" ProgID="Equation.DSMT4" ShapeID="_x0000_i1025" DrawAspect="Content" ObjectID="_1707566375" r:id="rId21"/>
              </w:object>
            </w:r>
            <w:r w:rsidRPr="001640F6">
              <w:rPr>
                <w:rFonts w:ascii="Times New Roman" w:hAnsi="Times New Roman"/>
                <w:sz w:val="22"/>
                <w:szCs w:val="22"/>
              </w:rPr>
              <w:t xml:space="preserve"> логики предикатов к префиксной нормальной форме.</w:t>
            </w:r>
          </w:p>
          <w:p w14:paraId="1ED454F5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2</w:t>
            </w:r>
          </w:p>
          <w:p w14:paraId="52CC0435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Виды формул логики высказываний: выполнимые, невыполнимые, опровержимые, тавтологии. Установление вида формулы по таблице истинности.</w:t>
            </w:r>
          </w:p>
          <w:p w14:paraId="77CA50D9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2. Префиксная нормальная форма формулы логики предикатов (ПНФ). Приведение формулы к ПНФ. </w:t>
            </w:r>
          </w:p>
          <w:p w14:paraId="278C8EBE" w14:textId="77777777" w:rsidR="003A14D5" w:rsidRPr="004C37D9" w:rsidRDefault="003A14D5" w:rsidP="003A14D5">
            <w:pPr>
              <w:spacing w:line="216" w:lineRule="auto"/>
            </w:pPr>
            <w:r w:rsidRPr="001640F6">
              <w:t xml:space="preserve">3. </w:t>
            </w:r>
            <w:r w:rsidRPr="004C37D9">
              <w:t xml:space="preserve">Доказать, что из двух формул </w:t>
            </w:r>
            <w:r w:rsidRPr="004C37D9">
              <w:rPr>
                <w:position w:val="-10"/>
                <w:lang w:val="en-US"/>
              </w:rPr>
              <w:object w:dxaOrig="760" w:dyaOrig="320" w14:anchorId="37715FFA">
                <v:shape id="_x0000_i1026" type="#_x0000_t75" style="width:38pt;height:15.2pt" o:ole="">
                  <v:imagedata r:id="rId22" o:title=""/>
                </v:shape>
                <o:OLEObject Type="Embed" ProgID="Equation.DSMT4" ShapeID="_x0000_i1026" DrawAspect="Content" ObjectID="_1707566376" r:id="rId23"/>
              </w:object>
            </w:r>
            <w:r w:rsidRPr="004C37D9">
              <w:t xml:space="preserve"> и </w:t>
            </w:r>
            <w:r w:rsidRPr="004C37D9">
              <w:rPr>
                <w:position w:val="-10"/>
                <w:lang w:val="en-US"/>
              </w:rPr>
              <w:object w:dxaOrig="2980" w:dyaOrig="320" w14:anchorId="137BC26E">
                <v:shape id="_x0000_i1027" type="#_x0000_t75" style="width:149.2pt;height:15.2pt" o:ole="">
                  <v:imagedata r:id="rId24" o:title=""/>
                </v:shape>
                <o:OLEObject Type="Embed" ProgID="Equation.DSMT4" ShapeID="_x0000_i1027" DrawAspect="Content" ObjectID="_1707566377" r:id="rId25"/>
              </w:object>
            </w:r>
            <w:r w:rsidRPr="004C37D9">
              <w:t xml:space="preserve"> логически следует формула </w:t>
            </w:r>
            <w:r w:rsidRPr="004C37D9">
              <w:rPr>
                <w:position w:val="-10"/>
              </w:rPr>
              <w:object w:dxaOrig="2079" w:dyaOrig="320" w14:anchorId="0DDEA9D1">
                <v:shape id="_x0000_i1028" type="#_x0000_t75" style="width:104.4pt;height:15.2pt" o:ole="">
                  <v:imagedata r:id="rId26" o:title=""/>
                </v:shape>
                <o:OLEObject Type="Embed" ProgID="Equation.DSMT4" ShapeID="_x0000_i1028" DrawAspect="Content" ObjectID="_1707566378" r:id="rId27"/>
              </w:object>
            </w:r>
            <w:r w:rsidRPr="004C37D9">
              <w:t>.</w:t>
            </w:r>
          </w:p>
          <w:p w14:paraId="564CD6E1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3</w:t>
            </w:r>
          </w:p>
          <w:p w14:paraId="5CDC56FE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1. Основные правила (формулы), используемые при преобразовании формул логики высказываний. Равносильные формулы. Примеры тавтологий.</w:t>
            </w:r>
          </w:p>
          <w:p w14:paraId="0C0245A3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2. Доказательство невыполнимости набора формул логики предикатов методом устранения кванторов для выявления противоречия.</w:t>
            </w:r>
          </w:p>
          <w:p w14:paraId="5081210C" w14:textId="40E91C0F" w:rsidR="00070BC2" w:rsidRPr="00A80E2B" w:rsidRDefault="003A14D5" w:rsidP="003A14D5">
            <w:pPr>
              <w:pStyle w:val="aff8"/>
              <w:spacing w:line="216" w:lineRule="auto"/>
              <w:jc w:val="both"/>
              <w:rPr>
                <w:i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3</w:t>
            </w:r>
            <w:r w:rsidRPr="004C37D9">
              <w:rPr>
                <w:rFonts w:ascii="Times New Roman" w:hAnsi="Times New Roman"/>
                <w:sz w:val="22"/>
                <w:szCs w:val="22"/>
              </w:rPr>
              <w:t xml:space="preserve">. Привести формулу </w:t>
            </w:r>
            <w:r w:rsidRPr="004C37D9">
              <w:rPr>
                <w:rFonts w:ascii="Times New Roman" w:hAnsi="Times New Roman"/>
                <w:position w:val="-10"/>
                <w:sz w:val="22"/>
                <w:szCs w:val="22"/>
              </w:rPr>
              <w:object w:dxaOrig="2780" w:dyaOrig="320" w14:anchorId="32255EB7">
                <v:shape id="_x0000_i1029" type="#_x0000_t75" style="width:139.6pt;height:15.2pt" o:ole="">
                  <v:imagedata r:id="rId28" o:title=""/>
                </v:shape>
                <o:OLEObject Type="Embed" ProgID="Equation.DSMT4" ShapeID="_x0000_i1029" DrawAspect="Content" ObjectID="_1707566379" r:id="rId29"/>
              </w:object>
            </w:r>
            <w:r w:rsidRPr="004C37D9">
              <w:rPr>
                <w:rFonts w:ascii="Times New Roman" w:hAnsi="Times New Roman"/>
                <w:sz w:val="22"/>
                <w:szCs w:val="22"/>
              </w:rPr>
              <w:t xml:space="preserve"> логики предикатов к префиксной нормальной форме.</w:t>
            </w:r>
          </w:p>
        </w:tc>
      </w:tr>
      <w:tr w:rsidR="00070BC2" w14:paraId="0AD10270" w14:textId="77777777" w:rsidTr="002C4687">
        <w:tc>
          <w:tcPr>
            <w:tcW w:w="3261" w:type="dxa"/>
          </w:tcPr>
          <w:p w14:paraId="22464750" w14:textId="77777777" w:rsidR="00070BC2" w:rsidRPr="00070BC2" w:rsidRDefault="00070BC2" w:rsidP="00070BC2">
            <w:pPr>
              <w:jc w:val="both"/>
              <w:rPr>
                <w:iCs/>
              </w:rPr>
            </w:pPr>
            <w:r w:rsidRPr="00070BC2">
              <w:rPr>
                <w:iCs/>
              </w:rPr>
              <w:t>Зачет с оценкой:</w:t>
            </w:r>
          </w:p>
          <w:p w14:paraId="3858CBFD" w14:textId="05D78364" w:rsidR="00070BC2" w:rsidRPr="00A80E2B" w:rsidRDefault="00070BC2" w:rsidP="00070BC2">
            <w:pPr>
              <w:jc w:val="both"/>
              <w:rPr>
                <w:i/>
              </w:rPr>
            </w:pPr>
            <w:r w:rsidRPr="00070BC2">
              <w:rPr>
                <w:iCs/>
              </w:rPr>
              <w:t>Письменное тестирование</w:t>
            </w:r>
            <w:r w:rsidR="003A14D5">
              <w:rPr>
                <w:iCs/>
              </w:rPr>
              <w:t xml:space="preserve"> по билетам</w:t>
            </w:r>
          </w:p>
        </w:tc>
        <w:tc>
          <w:tcPr>
            <w:tcW w:w="11340" w:type="dxa"/>
          </w:tcPr>
          <w:p w14:paraId="28383AED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1</w:t>
            </w:r>
          </w:p>
          <w:p w14:paraId="103955B7" w14:textId="77777777" w:rsidR="003A14D5" w:rsidRPr="00EF6612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1. </w:t>
            </w:r>
            <w:r w:rsidRPr="00B36F3D">
              <w:rPr>
                <w:rFonts w:ascii="Times New Roman" w:hAnsi="Times New Roman"/>
                <w:sz w:val="22"/>
                <w:szCs w:val="22"/>
              </w:rPr>
              <w:t>Детерминированные автоматы и задаваемые ими языки. Примеры автоматных и неавтоматных языков. Операции над языками, сохраняющие автоматность. Недетерминированные автоматы и задаваемые ими языки. Построение автомата, задающего данный язык.</w:t>
            </w:r>
          </w:p>
          <w:p w14:paraId="029A0921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2. </w:t>
            </w:r>
            <w:r w:rsidRPr="00814A7A">
              <w:rPr>
                <w:rFonts w:ascii="Times New Roman" w:hAnsi="Times New Roman"/>
                <w:sz w:val="22"/>
                <w:szCs w:val="22"/>
              </w:rPr>
              <w:t>Понятие приближённого алгоритма и его ошибки. Примеры приближённых алгоритмов для задачи построения минимального вершинного покрытия в графе и задачи коммивояжёра. Оценка ошибки этих алгоритмов.</w:t>
            </w:r>
          </w:p>
          <w:p w14:paraId="6A5CDA94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2</w:t>
            </w:r>
          </w:p>
          <w:p w14:paraId="073A4453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1. </w:t>
            </w:r>
            <w:r w:rsidRPr="00B36F3D">
              <w:rPr>
                <w:rFonts w:ascii="Times New Roman" w:hAnsi="Times New Roman"/>
                <w:sz w:val="22"/>
                <w:szCs w:val="22"/>
              </w:rPr>
              <w:t xml:space="preserve">Алгоритм детерминизации недетерминированного автомата. </w:t>
            </w:r>
            <w:r>
              <w:rPr>
                <w:rFonts w:ascii="Times New Roman" w:hAnsi="Times New Roman"/>
                <w:sz w:val="22"/>
                <w:szCs w:val="22"/>
              </w:rPr>
              <w:t>Доказательство неавтоматности данного языка.</w:t>
            </w:r>
          </w:p>
          <w:p w14:paraId="615BE57D" w14:textId="77777777" w:rsidR="003A14D5" w:rsidRPr="00EF6612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>2</w:t>
            </w:r>
            <w:r w:rsidRPr="00EF6612">
              <w:rPr>
                <w:rFonts w:ascii="Times New Roman" w:hAnsi="Times New Roman"/>
                <w:sz w:val="22"/>
                <w:szCs w:val="22"/>
              </w:rPr>
              <w:t xml:space="preserve">. Понятие вероятностного алгоритма. Примеры вероятностных алгоритмов для задачи проверки простоты числа и задачи поиска значений переменных, при которых истинно максимальное число клауз в данной КНФ. Оценка вероятности верного ответа в первой задаче и математического ожидания ошибки алгоритма во второй. </w:t>
            </w:r>
          </w:p>
          <w:p w14:paraId="1D7FD53D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b/>
                <w:sz w:val="22"/>
                <w:szCs w:val="22"/>
              </w:rPr>
            </w:pPr>
            <w:r w:rsidRPr="001640F6">
              <w:rPr>
                <w:rFonts w:ascii="Times New Roman" w:hAnsi="Times New Roman"/>
                <w:b/>
                <w:sz w:val="22"/>
                <w:szCs w:val="22"/>
              </w:rPr>
              <w:t>Билет №3</w:t>
            </w:r>
          </w:p>
          <w:p w14:paraId="4C243D0E" w14:textId="77777777" w:rsidR="003A14D5" w:rsidRPr="001640F6" w:rsidRDefault="003A14D5" w:rsidP="003A14D5">
            <w:pPr>
              <w:pStyle w:val="aff8"/>
              <w:spacing w:line="216" w:lineRule="auto"/>
              <w:jc w:val="both"/>
              <w:rPr>
                <w:rFonts w:ascii="Times New Roman" w:hAnsi="Times New Roman"/>
                <w:sz w:val="22"/>
                <w:szCs w:val="22"/>
              </w:rPr>
            </w:pPr>
            <w:r w:rsidRPr="001640F6">
              <w:rPr>
                <w:rFonts w:ascii="Times New Roman" w:hAnsi="Times New Roman"/>
                <w:sz w:val="22"/>
                <w:szCs w:val="22"/>
              </w:rPr>
              <w:t xml:space="preserve">1. </w:t>
            </w:r>
            <w:r w:rsidRPr="0063290B">
              <w:rPr>
                <w:rFonts w:ascii="Times New Roman" w:hAnsi="Times New Roman"/>
                <w:sz w:val="22"/>
                <w:szCs w:val="22"/>
              </w:rPr>
              <w:t>Автоматы с выходом (преобразователи). Построение преобразователя по описанию соответствия «вход-выход».</w:t>
            </w:r>
            <w:r>
              <w:rPr>
                <w:rFonts w:ascii="Times New Roman" w:hAnsi="Times New Roman"/>
                <w:sz w:val="22"/>
                <w:szCs w:val="22"/>
              </w:rPr>
              <w:t xml:space="preserve"> Минимизация преобразователей и автоматов.</w:t>
            </w:r>
          </w:p>
          <w:p w14:paraId="33E5A423" w14:textId="25472F42" w:rsidR="003A14D5" w:rsidRDefault="003A14D5" w:rsidP="003A14D5">
            <w:pPr>
              <w:jc w:val="both"/>
              <w:rPr>
                <w:b/>
                <w:bCs/>
              </w:rPr>
            </w:pPr>
            <w:r w:rsidRPr="001640F6">
              <w:t xml:space="preserve">2. </w:t>
            </w:r>
            <w:r>
              <w:rPr>
                <w:bCs/>
              </w:rPr>
              <w:t>Алгоритмически в</w:t>
            </w:r>
            <w:r w:rsidRPr="00BA744A">
              <w:rPr>
                <w:bCs/>
              </w:rPr>
              <w:t>ычислимые и невычислимые функции, разрешимые и неразрешимые проблемы. Функция продуктивности, её невычислимость. Проблема остановки машины Тьюринга, её неразрешимость. Проблема соответствия Поста, её неразрешимость и примеры её решения в частных сл</w:t>
            </w:r>
            <w:r>
              <w:rPr>
                <w:bCs/>
              </w:rPr>
              <w:t>у</w:t>
            </w:r>
            <w:r w:rsidRPr="00BA744A">
              <w:rPr>
                <w:bCs/>
              </w:rPr>
              <w:t>чаях.</w:t>
            </w:r>
          </w:p>
          <w:p w14:paraId="0BD69C4C" w14:textId="77777777" w:rsidR="003A14D5" w:rsidRDefault="003A14D5" w:rsidP="00070BC2">
            <w:pPr>
              <w:jc w:val="both"/>
              <w:rPr>
                <w:b/>
                <w:bCs/>
              </w:rPr>
            </w:pPr>
          </w:p>
          <w:p w14:paraId="76147B74" w14:textId="37D84947" w:rsidR="00070BC2" w:rsidRPr="00A80E2B" w:rsidRDefault="00070BC2" w:rsidP="00503BB8">
            <w:pPr>
              <w:pStyle w:val="af0"/>
              <w:tabs>
                <w:tab w:val="left" w:pos="301"/>
              </w:tabs>
              <w:ind w:left="0"/>
              <w:jc w:val="both"/>
              <w:rPr>
                <w:i/>
              </w:rPr>
            </w:pPr>
          </w:p>
        </w:tc>
      </w:tr>
    </w:tbl>
    <w:p w14:paraId="09E359C2" w14:textId="22FC8768" w:rsidR="009D5862" w:rsidRDefault="009D5862" w:rsidP="00DE6449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14:paraId="4788433A" w14:textId="7BA8FF8D"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1D60C840"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2EDB4A6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7F0EAF20" w14:textId="326A4CB2" w:rsidR="009D5862" w:rsidRPr="00327EAE" w:rsidRDefault="009D5862" w:rsidP="00FC1ACA">
            <w:pPr>
              <w:rPr>
                <w:iCs/>
              </w:rPr>
            </w:pPr>
            <w:r w:rsidRPr="00327EAE">
              <w:rPr>
                <w:iCs/>
              </w:rPr>
              <w:t>Зачет</w:t>
            </w:r>
            <w:r w:rsidR="009A1816" w:rsidRPr="00327EAE">
              <w:rPr>
                <w:iCs/>
              </w:rPr>
              <w:t>:</w:t>
            </w:r>
          </w:p>
          <w:p w14:paraId="22219B7E" w14:textId="716163B2" w:rsidR="0018060A" w:rsidRPr="0082635B" w:rsidRDefault="0018060A" w:rsidP="00FC1ACA">
            <w:pPr>
              <w:rPr>
                <w:i/>
              </w:rPr>
            </w:pPr>
            <w:r w:rsidRPr="00327EAE">
              <w:rPr>
                <w:iCs/>
              </w:rPr>
              <w:t>устный опрос</w:t>
            </w:r>
          </w:p>
        </w:tc>
        <w:tc>
          <w:tcPr>
            <w:tcW w:w="6945" w:type="dxa"/>
          </w:tcPr>
          <w:p w14:paraId="7E56E5BF" w14:textId="77777777" w:rsidR="009D5862" w:rsidRPr="00327EAE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327EAE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Обучающийся знает основные определения, последователен в изложении материала, демонстрирует базовые знания дисциплины,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66B8BA55" w14:textId="24EEF4D3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7D14916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зачтено</w:t>
            </w:r>
          </w:p>
        </w:tc>
      </w:tr>
      <w:tr w:rsidR="009D5862" w:rsidRPr="00314BCA" w14:paraId="2AF1C4F1" w14:textId="77777777" w:rsidTr="00073075">
        <w:trPr>
          <w:trHeight w:val="283"/>
        </w:trPr>
        <w:tc>
          <w:tcPr>
            <w:tcW w:w="3828" w:type="dxa"/>
            <w:vMerge/>
          </w:tcPr>
          <w:p w14:paraId="44380E1C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35821ECA" w14:textId="77777777" w:rsidR="009D5862" w:rsidRPr="00327EAE" w:rsidRDefault="009D5862" w:rsidP="00FC1ACA">
            <w:pPr>
              <w:pStyle w:val="afc"/>
              <w:shd w:val="clear" w:color="auto" w:fill="FFFFFF"/>
              <w:spacing w:before="0" w:beforeAutospacing="0" w:after="0" w:afterAutospacing="0"/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</w:pPr>
            <w:r w:rsidRPr="00327EAE">
              <w:rPr>
                <w:rFonts w:ascii="Times New Roman" w:hAnsi="Times New Roman" w:cs="Times New Roman"/>
                <w:iCs/>
                <w:color w:val="000000"/>
                <w:sz w:val="22"/>
                <w:szCs w:val="22"/>
              </w:rPr>
              <w:t>Обучающийся не знает основных определений, непоследователен и сбивчив в изложении материала, не обладает определенной системой знаний по дисциплине, не в полной мере владеет необходимыми умениями и навыками при выполнении практических заданий.</w:t>
            </w:r>
          </w:p>
        </w:tc>
        <w:tc>
          <w:tcPr>
            <w:tcW w:w="1772" w:type="dxa"/>
          </w:tcPr>
          <w:p w14:paraId="5BE40452" w14:textId="7E33179E" w:rsidR="009D5862" w:rsidRPr="008F6748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586AEEE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не зачтено</w:t>
            </w:r>
          </w:p>
        </w:tc>
      </w:tr>
      <w:tr w:rsidR="009D5862" w:rsidRPr="00314BCA" w14:paraId="35851E2E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181D1B48" w14:textId="4018BD04" w:rsidR="009D5862" w:rsidRPr="00327EAE" w:rsidRDefault="004071B5" w:rsidP="004071B5">
            <w:pPr>
              <w:rPr>
                <w:iCs/>
              </w:rPr>
            </w:pPr>
            <w:r>
              <w:rPr>
                <w:iCs/>
              </w:rPr>
              <w:t>Зачёт с оценкой</w:t>
            </w:r>
            <w:r w:rsidR="009D5862" w:rsidRPr="00327EAE">
              <w:rPr>
                <w:iCs/>
              </w:rPr>
              <w:t>:</w:t>
            </w:r>
          </w:p>
          <w:p w14:paraId="043D83E7" w14:textId="05026DCB" w:rsidR="009D5862" w:rsidRPr="00327EAE" w:rsidRDefault="009D5862" w:rsidP="00EF0A68">
            <w:pPr>
              <w:rPr>
                <w:iCs/>
              </w:rPr>
            </w:pPr>
            <w:r w:rsidRPr="00327EAE">
              <w:rPr>
                <w:iCs/>
              </w:rPr>
              <w:t xml:space="preserve">письменное тестирование </w:t>
            </w:r>
          </w:p>
          <w:p w14:paraId="46F9D8F5" w14:textId="77777777" w:rsidR="009D5862" w:rsidRPr="00327EAE" w:rsidRDefault="009D5862" w:rsidP="00FC1ACA">
            <w:pPr>
              <w:rPr>
                <w:iCs/>
              </w:rPr>
            </w:pPr>
          </w:p>
          <w:p w14:paraId="7A051700" w14:textId="77777777" w:rsidR="009D5862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 w:val="restart"/>
          </w:tcPr>
          <w:p w14:paraId="30505FB3" w14:textId="535B4197" w:rsidR="009D5862" w:rsidRPr="00EF0A68" w:rsidRDefault="009D5862" w:rsidP="00327EAE">
            <w:pPr>
              <w:rPr>
                <w:iCs/>
              </w:rPr>
            </w:pPr>
            <w:r w:rsidRPr="00EF0A68">
              <w:rPr>
                <w:iCs/>
              </w:rPr>
              <w:t xml:space="preserve">За выполнение каждого тестового задания испытуемому выставляются баллы. </w:t>
            </w:r>
            <w:r w:rsidR="00327EAE" w:rsidRPr="00EF0A68">
              <w:rPr>
                <w:iCs/>
              </w:rPr>
              <w:t xml:space="preserve">Используется порядковая </w:t>
            </w:r>
            <w:r w:rsidRPr="00EF0A68">
              <w:rPr>
                <w:iCs/>
              </w:rPr>
              <w:t>шкал</w:t>
            </w:r>
            <w:r w:rsidR="00327EAE" w:rsidRPr="00EF0A68">
              <w:rPr>
                <w:iCs/>
              </w:rPr>
              <w:t>а</w:t>
            </w:r>
            <w:r w:rsidRPr="00EF0A68">
              <w:rPr>
                <w:iCs/>
              </w:rPr>
              <w:t xml:space="preserve"> оценивания.</w:t>
            </w:r>
          </w:p>
          <w:p w14:paraId="5F04D9AC" w14:textId="3333AAAF" w:rsidR="009D5862" w:rsidRPr="00EF0A68" w:rsidRDefault="00EF0A68" w:rsidP="00FC1ACA">
            <w:pPr>
              <w:rPr>
                <w:iCs/>
              </w:rPr>
            </w:pPr>
            <w:r w:rsidRPr="00EF0A68">
              <w:rPr>
                <w:iCs/>
              </w:rPr>
              <w:t>З</w:t>
            </w:r>
            <w:r w:rsidR="009D5862" w:rsidRPr="00EF0A68">
              <w:rPr>
                <w:iCs/>
              </w:rPr>
              <w:t>а каждое задание устанавливается максимальное количество баллов, например, три. Три балла выставляются за все верные выборы в одном задании, два балла - за одну ошибку, один - за две ошибки, ноль — за полностью неверный ответ.</w:t>
            </w:r>
          </w:p>
          <w:p w14:paraId="581F7A7E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Правила оценки всего теста:</w:t>
            </w:r>
          </w:p>
          <w:p w14:paraId="4AAB255D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 xml:space="preserve">общая сумма баллов за все правильные ответы составляет наивысший балл, например, 20 баллов. В спецификации указывается общий наивысший балл по тесту. </w:t>
            </w:r>
          </w:p>
          <w:p w14:paraId="08D9DD8B" w14:textId="260364B0" w:rsidR="009D5862" w:rsidRPr="0082635B" w:rsidRDefault="009D5862" w:rsidP="00EF0A68">
            <w:pPr>
              <w:rPr>
                <w:i/>
              </w:rPr>
            </w:pPr>
            <w:r w:rsidRPr="00EF0A68">
              <w:rPr>
                <w:iCs/>
              </w:rPr>
              <w:t>Также устанавливается диапазон баллов, которые необходимо набрать для того, чтобы получить отличную, хорошую, удовлетворительную или неудовлетворительную оценки.</w:t>
            </w:r>
          </w:p>
        </w:tc>
        <w:tc>
          <w:tcPr>
            <w:tcW w:w="1772" w:type="dxa"/>
          </w:tcPr>
          <w:p w14:paraId="2914DEE9" w14:textId="091E07DB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20B85A14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5</w:t>
            </w:r>
          </w:p>
        </w:tc>
        <w:tc>
          <w:tcPr>
            <w:tcW w:w="1418" w:type="dxa"/>
          </w:tcPr>
          <w:p w14:paraId="5B64650A" w14:textId="77777777" w:rsidR="009D5862" w:rsidRPr="00327EAE" w:rsidRDefault="009D5862" w:rsidP="00FC1ACA">
            <w:pPr>
              <w:jc w:val="center"/>
              <w:rPr>
                <w:iCs/>
                <w:color w:val="000000"/>
              </w:rPr>
            </w:pPr>
            <w:r w:rsidRPr="00327EAE">
              <w:rPr>
                <w:iCs/>
                <w:color w:val="000000"/>
              </w:rPr>
              <w:t>85% - 100%</w:t>
            </w:r>
          </w:p>
        </w:tc>
      </w:tr>
      <w:tr w:rsidR="009D5862" w:rsidRPr="00314BCA" w14:paraId="4D81DDAD" w14:textId="77777777" w:rsidTr="00073075">
        <w:trPr>
          <w:trHeight w:val="283"/>
        </w:trPr>
        <w:tc>
          <w:tcPr>
            <w:tcW w:w="3828" w:type="dxa"/>
            <w:vMerge/>
          </w:tcPr>
          <w:p w14:paraId="4EE3939E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14:paraId="0BA2E420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03165D4C" w14:textId="60200EFC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0C05CC88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14:paraId="55843F6B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14:paraId="7D187755" w14:textId="77777777" w:rsidTr="00073075">
        <w:trPr>
          <w:trHeight w:val="283"/>
        </w:trPr>
        <w:tc>
          <w:tcPr>
            <w:tcW w:w="3828" w:type="dxa"/>
            <w:vMerge/>
          </w:tcPr>
          <w:p w14:paraId="0A222365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14:paraId="5AB4A298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ECE974E" w14:textId="48EBBCC0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368F6F5E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14:paraId="37B02F6F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14:paraId="4C96723B" w14:textId="77777777" w:rsidTr="00073075">
        <w:trPr>
          <w:trHeight w:val="283"/>
        </w:trPr>
        <w:tc>
          <w:tcPr>
            <w:tcW w:w="3828" w:type="dxa"/>
            <w:vMerge/>
          </w:tcPr>
          <w:p w14:paraId="2EA6F90F" w14:textId="77777777"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14:paraId="56AD6D9E" w14:textId="77777777"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14:paraId="565336F1" w14:textId="16B4FE79"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14:paraId="516F8EA5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14:paraId="3FC03AA4" w14:textId="77777777"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D3C2265" w:rsidR="009D5862" w:rsidRPr="00EF0A68" w:rsidRDefault="004071B5" w:rsidP="00EF0A68">
            <w:pPr>
              <w:rPr>
                <w:iCs/>
              </w:rPr>
            </w:pPr>
            <w:r>
              <w:rPr>
                <w:iCs/>
              </w:rPr>
              <w:t>Экзамен</w:t>
            </w:r>
            <w:r w:rsidR="009D5862" w:rsidRPr="00EF0A68">
              <w:rPr>
                <w:iCs/>
              </w:rPr>
              <w:t>:</w:t>
            </w:r>
          </w:p>
          <w:p w14:paraId="6B7CCA20" w14:textId="2CDF1D2B" w:rsidR="009D5862" w:rsidRPr="00EF0A68" w:rsidRDefault="009D5862" w:rsidP="004071B5">
            <w:pPr>
              <w:rPr>
                <w:iCs/>
              </w:rPr>
            </w:pPr>
            <w:r w:rsidRPr="00EF0A68">
              <w:rPr>
                <w:iCs/>
              </w:rPr>
              <w:t xml:space="preserve">в </w:t>
            </w:r>
            <w:r w:rsidR="004071B5">
              <w:rPr>
                <w:iCs/>
              </w:rPr>
              <w:t>письменной</w:t>
            </w:r>
            <w:r w:rsidRPr="00EF0A68">
              <w:rPr>
                <w:iCs/>
              </w:rPr>
              <w:t xml:space="preserve"> форме по билетам</w:t>
            </w:r>
          </w:p>
          <w:p w14:paraId="465F4E83" w14:textId="1694C3A5"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5153C3B7" w14:textId="77777777"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14:paraId="1588324D" w14:textId="45CD542B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24FE8040" w14:textId="0B3F59FA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14:paraId="528AEDA4" w14:textId="7777777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36CB96FA" w14:textId="7777777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3B6BCBF6" w14:textId="6EF1DA97"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14:paraId="317C7FB9" w14:textId="77777777"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103CB081" w14:textId="389330F0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034C059B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C259831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14:paraId="594C6F55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6458006B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14:paraId="1F150255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14:paraId="04073B38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247779A2" w14:textId="77777777"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20EBA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447B9845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2075CA04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DDFB792" w14:textId="77777777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14:paraId="2A92282B" w14:textId="77777777" w:rsidR="009D5862" w:rsidRPr="00EF0A68" w:rsidRDefault="009D5862" w:rsidP="001368C6">
            <w:pPr>
              <w:pStyle w:val="af0"/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41BC214" w14:textId="77777777"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77F1458A" w14:textId="77777777"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7E05BBE3" w14:textId="0F163986"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548D6934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25201E60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5009DD6F"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14:paraId="5D71CBE3" w14:textId="77777777"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14:paraId="042165C7" w14:textId="6B699846" w:rsidR="009D5862" w:rsidRPr="00111C6E" w:rsidRDefault="009D5862" w:rsidP="00D545CF">
      <w:pPr>
        <w:pStyle w:val="2"/>
      </w:pPr>
      <w:r w:rsidRPr="009D5862">
        <w:rPr>
          <w:rFonts w:eastAsiaTheme="minorHAnsi"/>
          <w:lang w:eastAsia="en-US"/>
        </w:rPr>
        <w:t xml:space="preserve">Примерные темы </w:t>
      </w:r>
      <w:r w:rsidRPr="00D545CF">
        <w:rPr>
          <w:rFonts w:eastAsiaTheme="minorHAnsi"/>
          <w:iCs w:val="0"/>
          <w:lang w:eastAsia="en-US"/>
        </w:rPr>
        <w:t>курсовой работы/курсового проекта:</w:t>
      </w:r>
      <w:r w:rsidR="00D545CF">
        <w:rPr>
          <w:rFonts w:eastAsiaTheme="minorHAnsi"/>
          <w:iCs w:val="0"/>
          <w:lang w:eastAsia="en-US"/>
        </w:rPr>
        <w:t xml:space="preserve"> не применимо.</w:t>
      </w:r>
    </w:p>
    <w:p w14:paraId="2514F09E" w14:textId="48E05BC5" w:rsidR="00C80BE8" w:rsidRPr="008E0F9E" w:rsidRDefault="00C80BE8" w:rsidP="008E0F9E">
      <w:pPr>
        <w:pStyle w:val="2"/>
        <w:rPr>
          <w:i/>
        </w:rPr>
      </w:pPr>
      <w:r>
        <w:t>Критерии, шкалы оценивания</w:t>
      </w:r>
      <w:r w:rsidRPr="00AE5C0C">
        <w:t xml:space="preserve"> </w:t>
      </w:r>
      <w:r w:rsidR="008E0F9E">
        <w:t>курсовой работы/курсового проекта</w:t>
      </w:r>
      <w:r w:rsidR="00D545CF">
        <w:t>: не применимо.</w:t>
      </w:r>
    </w:p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13619BE3" w:rsidR="00936AAE" w:rsidRDefault="00721E06" w:rsidP="00721E06">
      <w:pPr>
        <w:pStyle w:val="2"/>
      </w:pPr>
      <w:r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77777777"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14:paraId="0ACBB369" w14:textId="77777777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14:paraId="0A3BFAFC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14:paraId="3A183B3D" w14:textId="1FED0DBB"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14:paraId="4EA554A6" w14:textId="77777777"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14:paraId="2C39412C" w14:textId="77777777" w:rsidTr="00FC1ACA">
        <w:trPr>
          <w:trHeight w:val="286"/>
        </w:trPr>
        <w:tc>
          <w:tcPr>
            <w:tcW w:w="3686" w:type="dxa"/>
          </w:tcPr>
          <w:p w14:paraId="64B36374" w14:textId="2D683FBA"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14:paraId="514408D1" w14:textId="77777777"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14:paraId="3A132D64" w14:textId="77777777"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14:paraId="761DB9A2" w14:textId="77777777" w:rsidTr="00FC1ACA">
        <w:trPr>
          <w:trHeight w:val="286"/>
        </w:trPr>
        <w:tc>
          <w:tcPr>
            <w:tcW w:w="3686" w:type="dxa"/>
          </w:tcPr>
          <w:p w14:paraId="2B85FE57" w14:textId="77777777"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14:paraId="64F1F798" w14:textId="03E53C4C"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0AEE7763" w14:textId="0C46DFCB"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6C6DF4" w:rsidRPr="008448CC" w14:paraId="10A68730" w14:textId="77777777" w:rsidTr="00FC1ACA">
        <w:trPr>
          <w:trHeight w:val="286"/>
        </w:trPr>
        <w:tc>
          <w:tcPr>
            <w:tcW w:w="3686" w:type="dxa"/>
          </w:tcPr>
          <w:p w14:paraId="3C9560D0" w14:textId="5F9CFADA" w:rsidR="006C6DF4" w:rsidRPr="00D67643" w:rsidRDefault="006C6DF4" w:rsidP="005459AF">
            <w:pPr>
              <w:rPr>
                <w:bCs/>
              </w:rPr>
            </w:pPr>
            <w:r w:rsidRPr="00D67643">
              <w:rPr>
                <w:bCs/>
              </w:rPr>
              <w:t>- коллоквиум</w:t>
            </w:r>
          </w:p>
        </w:tc>
        <w:tc>
          <w:tcPr>
            <w:tcW w:w="2835" w:type="dxa"/>
          </w:tcPr>
          <w:p w14:paraId="49AFE9E6" w14:textId="5DC9B05F" w:rsidR="006C6DF4" w:rsidRPr="00D67643" w:rsidRDefault="006C6DF4" w:rsidP="006C6DF4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15 баллов</w:t>
            </w:r>
          </w:p>
        </w:tc>
        <w:tc>
          <w:tcPr>
            <w:tcW w:w="3118" w:type="dxa"/>
          </w:tcPr>
          <w:p w14:paraId="7CACEA54" w14:textId="5B1C3F3A" w:rsidR="006C6DF4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14:paraId="3D1C65E9" w14:textId="77777777" w:rsidTr="00FC1ACA">
        <w:trPr>
          <w:trHeight w:val="214"/>
        </w:trPr>
        <w:tc>
          <w:tcPr>
            <w:tcW w:w="3686" w:type="dxa"/>
          </w:tcPr>
          <w:p w14:paraId="6D677EC0" w14:textId="62E6C796"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участие в дискуссии на семинаре</w:t>
            </w:r>
          </w:p>
        </w:tc>
        <w:tc>
          <w:tcPr>
            <w:tcW w:w="2835" w:type="dxa"/>
          </w:tcPr>
          <w:p w14:paraId="79070DDF" w14:textId="3AEB11A3" w:rsidR="00154655" w:rsidRPr="00D67643" w:rsidRDefault="00154655" w:rsidP="006C6DF4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1</w:t>
            </w:r>
            <w:r w:rsidR="006C6DF4" w:rsidRPr="00D67643">
              <w:rPr>
                <w:bCs/>
              </w:rPr>
              <w:t>0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14:paraId="1EAC28F0" w14:textId="067427C1"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14:paraId="581AC914" w14:textId="77777777" w:rsidTr="00FC1ACA">
        <w:trPr>
          <w:trHeight w:val="286"/>
        </w:trPr>
        <w:tc>
          <w:tcPr>
            <w:tcW w:w="3686" w:type="dxa"/>
          </w:tcPr>
          <w:p w14:paraId="057E793C" w14:textId="7769AB74"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14:paraId="202005C5" w14:textId="1D0ED03D"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14:paraId="078A112A" w14:textId="125B2EB6"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14:paraId="72087E69" w14:textId="77777777" w:rsidTr="005D388C">
        <w:tc>
          <w:tcPr>
            <w:tcW w:w="3686" w:type="dxa"/>
          </w:tcPr>
          <w:p w14:paraId="5B5FE1EE" w14:textId="6283154C"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14:paraId="086B6096" w14:textId="567F3D6F"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14:paraId="328ACC9F" w14:textId="2A7E74F6"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14:paraId="1C3DF963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14:paraId="1095063D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14:paraId="401CF946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14:paraId="3293C53A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14:paraId="6A0210E5" w14:textId="77777777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14:paraId="11D8ABB5" w14:textId="6C4EFE53"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14:paraId="289CC617" w14:textId="77777777" w:rsidTr="005D388C">
        <w:tc>
          <w:tcPr>
            <w:tcW w:w="3686" w:type="dxa"/>
          </w:tcPr>
          <w:p w14:paraId="4AE67AB4" w14:textId="23813E4A"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14:paraId="06FE2F46" w14:textId="10D2CAEC" w:rsidR="0043086E" w:rsidRPr="00D67643" w:rsidRDefault="004071B5" w:rsidP="00D67643">
            <w:pPr>
              <w:rPr>
                <w:bCs/>
                <w:iCs/>
              </w:rPr>
            </w:pPr>
            <w:r>
              <w:rPr>
                <w:bCs/>
              </w:rPr>
              <w:t>Экзамен</w:t>
            </w:r>
            <w:r w:rsidR="00D67643" w:rsidRPr="00D67643">
              <w:rPr>
                <w:bCs/>
              </w:rPr>
              <w:t xml:space="preserve"> или </w:t>
            </w:r>
            <w:r w:rsidR="0043086E" w:rsidRPr="00D67643">
              <w:rPr>
                <w:bCs/>
              </w:rPr>
              <w:t xml:space="preserve">зачёт с оценкой </w:t>
            </w:r>
          </w:p>
        </w:tc>
        <w:tc>
          <w:tcPr>
            <w:tcW w:w="2835" w:type="dxa"/>
          </w:tcPr>
          <w:p w14:paraId="1BBCC48D" w14:textId="1B548261"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14:paraId="33CD08ED" w14:textId="77777777"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14:paraId="21682FB5" w14:textId="643478A0" w:rsidR="00936AAE" w:rsidRPr="000E023F" w:rsidRDefault="00936AAE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14:paraId="6C279230" w14:textId="77777777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14:paraId="34FAF3F1" w14:textId="3E613A18"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14:paraId="1A6D3F71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14:paraId="7DAD0BF1" w14:textId="77777777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14:paraId="7B8555D5" w14:textId="77777777"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14:paraId="724C2E93" w14:textId="6FA3AF84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14:paraId="453AD93E" w14:textId="75914D5E"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14:paraId="2A3AD5CC" w14:textId="77777777" w:rsidTr="00E92852">
        <w:trPr>
          <w:trHeight w:val="517"/>
        </w:trPr>
        <w:tc>
          <w:tcPr>
            <w:tcW w:w="1667" w:type="pct"/>
            <w:vAlign w:val="center"/>
          </w:tcPr>
          <w:p w14:paraId="452027DC" w14:textId="78EACDE4"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DA5F677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14:paraId="62ED2160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3E263A50" w14:textId="77777777" w:rsidR="00936AAE" w:rsidRPr="008448CC" w:rsidRDefault="00936AAE" w:rsidP="005459AF">
            <w:pPr>
              <w:rPr>
                <w:iCs/>
              </w:rPr>
            </w:pPr>
          </w:p>
          <w:p w14:paraId="5B97F21E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14:paraId="6F3047AE" w14:textId="77777777"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14:paraId="415086D8" w14:textId="77777777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2E28C90E" w14:textId="37F8FC12"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DB5DEAC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14:paraId="752C5C59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1DFC9E1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0C4129AC" w14:textId="77777777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4951D898" w14:textId="490DEC06"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63EF2E09" w14:textId="77777777"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14:paraId="69C601E8" w14:textId="77777777"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6C441E09" w14:textId="77777777"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14:paraId="5CEDFF2E" w14:textId="77777777" w:rsidTr="00E92852">
        <w:trPr>
          <w:trHeight w:val="533"/>
        </w:trPr>
        <w:tc>
          <w:tcPr>
            <w:tcW w:w="1667" w:type="pct"/>
            <w:vAlign w:val="center"/>
          </w:tcPr>
          <w:p w14:paraId="3AE85C43" w14:textId="7214BD02"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14:paraId="7F2859B1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A05D5F5" w14:textId="77777777"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14:paraId="6DA2A70B" w14:textId="04B87123"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14:paraId="13EF4583" w14:textId="52757BF5"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5D4A7773" w14:textId="77777777"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14:paraId="6E1833DA" w14:textId="77777777"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14:paraId="58A7F3BD" w14:textId="23D790F4" w:rsidR="00633506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14:paraId="31B007F7" w14:textId="055F7601" w:rsidR="00EF1D7C" w:rsidRPr="000A17FA" w:rsidRDefault="00EF1D7C" w:rsidP="001368C6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4C166414" w14:textId="73A28833" w:rsidR="00EF374A" w:rsidRPr="00EF374A" w:rsidRDefault="00EF374A" w:rsidP="000F2954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14:paraId="2AB14245" w14:textId="2E29B8DC" w:rsidR="00C338A1" w:rsidRPr="008B3178" w:rsidRDefault="00EF374A" w:rsidP="00C338A1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14:paraId="07749DA3" w14:textId="563BD187" w:rsidR="008B3178" w:rsidRPr="008B3178" w:rsidRDefault="008B3178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</w:p>
    <w:p w14:paraId="67D18B6F" w14:textId="11A5947C" w:rsidR="00006674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78ED0368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14:paraId="32116FF7" w14:textId="77777777" w:rsidR="00A47092" w:rsidRPr="00566E12" w:rsidRDefault="00A47092" w:rsidP="00A47092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Pr="0009433E">
        <w:rPr>
          <w:iCs/>
          <w:sz w:val="24"/>
          <w:szCs w:val="24"/>
        </w:rPr>
        <w:t xml:space="preserve">дисциплины </w:t>
      </w:r>
      <w:r>
        <w:rPr>
          <w:iCs/>
          <w:sz w:val="24"/>
          <w:szCs w:val="24"/>
        </w:rPr>
        <w:t>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6"/>
        <w:gridCol w:w="4952"/>
      </w:tblGrid>
      <w:tr w:rsidR="00A47092" w:rsidRPr="0021251B" w14:paraId="6644E11C" w14:textId="77777777" w:rsidTr="00A13701">
        <w:trPr>
          <w:tblHeader/>
        </w:trPr>
        <w:tc>
          <w:tcPr>
            <w:tcW w:w="4676" w:type="dxa"/>
            <w:shd w:val="clear" w:color="auto" w:fill="DBE5F1" w:themeFill="accent1" w:themeFillTint="33"/>
            <w:vAlign w:val="center"/>
          </w:tcPr>
          <w:p w14:paraId="62012481" w14:textId="77777777" w:rsidR="00A47092" w:rsidRPr="00497306" w:rsidRDefault="00A47092" w:rsidP="00A13701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60E25788" w14:textId="77777777" w:rsidR="00A47092" w:rsidRPr="00497306" w:rsidRDefault="00A47092" w:rsidP="00A13701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A47092" w:rsidRPr="0021251B" w14:paraId="7DF0417B" w14:textId="77777777" w:rsidTr="00A13701">
        <w:trPr>
          <w:trHeight w:val="340"/>
        </w:trPr>
        <w:tc>
          <w:tcPr>
            <w:tcW w:w="9628" w:type="dxa"/>
            <w:gridSpan w:val="2"/>
            <w:shd w:val="clear" w:color="auto" w:fill="EAF1DD" w:themeFill="accent3" w:themeFillTint="33"/>
            <w:vAlign w:val="center"/>
          </w:tcPr>
          <w:p w14:paraId="7B7CCDCE" w14:textId="77777777" w:rsidR="00A47092" w:rsidRPr="0081023C" w:rsidRDefault="00A47092" w:rsidP="00A13701">
            <w:r w:rsidRPr="0081023C">
              <w:rPr>
                <w:rFonts w:eastAsia="Calibri"/>
                <w:b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A47092" w:rsidRPr="0021251B" w14:paraId="75F3ED96" w14:textId="77777777" w:rsidTr="00A13701">
        <w:tc>
          <w:tcPr>
            <w:tcW w:w="4676" w:type="dxa"/>
          </w:tcPr>
          <w:p w14:paraId="050D1063" w14:textId="77777777" w:rsidR="00A47092" w:rsidRPr="0009433E" w:rsidRDefault="00A47092" w:rsidP="00A13701">
            <w:r w:rsidRPr="0009433E">
              <w:t>аудитории для проведения занятий лекционного типа</w:t>
            </w:r>
          </w:p>
        </w:tc>
        <w:tc>
          <w:tcPr>
            <w:tcW w:w="4952" w:type="dxa"/>
          </w:tcPr>
          <w:p w14:paraId="613A4D73" w14:textId="77777777" w:rsidR="00A47092" w:rsidRPr="0009433E" w:rsidRDefault="00A47092" w:rsidP="00A13701">
            <w:r w:rsidRPr="0009433E">
              <w:t xml:space="preserve">комплект учебной мебели, </w:t>
            </w:r>
          </w:p>
          <w:p w14:paraId="14BA2A6B" w14:textId="77777777" w:rsidR="00A47092" w:rsidRPr="0009433E" w:rsidRDefault="00A47092" w:rsidP="00A13701">
            <w:r w:rsidRPr="0009433E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44FA0517" w14:textId="77777777" w:rsidR="00A47092" w:rsidRPr="0009433E" w:rsidRDefault="00A47092" w:rsidP="00A47092">
            <w:pPr>
              <w:pStyle w:val="af0"/>
              <w:numPr>
                <w:ilvl w:val="0"/>
                <w:numId w:val="39"/>
              </w:numPr>
              <w:ind w:left="317" w:hanging="283"/>
            </w:pPr>
            <w:r w:rsidRPr="0009433E">
              <w:t>ноутбук;</w:t>
            </w:r>
          </w:p>
          <w:p w14:paraId="46A2225D" w14:textId="77777777" w:rsidR="00A47092" w:rsidRPr="0009433E" w:rsidRDefault="00A47092" w:rsidP="00A47092">
            <w:pPr>
              <w:pStyle w:val="af0"/>
              <w:numPr>
                <w:ilvl w:val="0"/>
                <w:numId w:val="39"/>
              </w:numPr>
              <w:ind w:left="317" w:hanging="283"/>
            </w:pPr>
            <w:r w:rsidRPr="0009433E">
              <w:t>проектор;</w:t>
            </w:r>
          </w:p>
          <w:p w14:paraId="550D2FE9" w14:textId="77777777" w:rsidR="00A47092" w:rsidRPr="0067232E" w:rsidRDefault="00A47092" w:rsidP="00A47092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>
              <w:t xml:space="preserve">проекционный </w:t>
            </w:r>
            <w:r w:rsidRPr="0009433E">
              <w:t>экран.</w:t>
            </w:r>
          </w:p>
        </w:tc>
      </w:tr>
      <w:tr w:rsidR="00A47092" w:rsidRPr="0021251B" w14:paraId="567377EC" w14:textId="77777777" w:rsidTr="00A13701">
        <w:tc>
          <w:tcPr>
            <w:tcW w:w="4676" w:type="dxa"/>
          </w:tcPr>
          <w:p w14:paraId="29EE7B92" w14:textId="77777777" w:rsidR="00A47092" w:rsidRPr="002E45AE" w:rsidRDefault="00A47092" w:rsidP="00A13701">
            <w:r w:rsidRPr="002E45AE">
              <w:t xml:space="preserve">аудитории для проведения </w:t>
            </w:r>
            <w:r>
              <w:t xml:space="preserve">практических </w:t>
            </w:r>
            <w:r w:rsidRPr="002E45AE">
              <w:t>занятий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52" w:type="dxa"/>
          </w:tcPr>
          <w:p w14:paraId="3D074F0E" w14:textId="77777777" w:rsidR="00A47092" w:rsidRPr="007F1DE0" w:rsidRDefault="00A47092" w:rsidP="00A13701">
            <w:r w:rsidRPr="007F1DE0">
              <w:t xml:space="preserve">комплект учебной мебели, </w:t>
            </w:r>
          </w:p>
          <w:p w14:paraId="5C709CB5" w14:textId="77777777" w:rsidR="00A47092" w:rsidRPr="007F1DE0" w:rsidRDefault="00A47092" w:rsidP="00A13701">
            <w:r w:rsidRPr="007F1DE0"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6738B6AD" w14:textId="77777777" w:rsidR="00A47092" w:rsidRPr="0081023C" w:rsidRDefault="00A47092" w:rsidP="00A47092">
            <w:pPr>
              <w:numPr>
                <w:ilvl w:val="0"/>
                <w:numId w:val="39"/>
              </w:numPr>
              <w:ind w:left="317" w:hanging="283"/>
              <w:contextualSpacing/>
            </w:pPr>
            <w:r w:rsidRPr="0081023C">
              <w:t>ноутбук;</w:t>
            </w:r>
          </w:p>
          <w:p w14:paraId="05C4EC68" w14:textId="77777777" w:rsidR="00A47092" w:rsidRPr="0081023C" w:rsidRDefault="00A47092" w:rsidP="00A47092">
            <w:pPr>
              <w:numPr>
                <w:ilvl w:val="0"/>
                <w:numId w:val="39"/>
              </w:numPr>
              <w:ind w:left="317" w:hanging="283"/>
              <w:contextualSpacing/>
            </w:pPr>
            <w:r w:rsidRPr="0081023C">
              <w:t>проектор;</w:t>
            </w:r>
          </w:p>
          <w:p w14:paraId="6EAE1849" w14:textId="77777777" w:rsidR="00A47092" w:rsidRPr="0081023C" w:rsidRDefault="00A47092" w:rsidP="00A47092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81023C">
              <w:t xml:space="preserve">проекционный </w:t>
            </w:r>
            <w:r>
              <w:t>экран;</w:t>
            </w:r>
          </w:p>
          <w:p w14:paraId="27E6A5CD" w14:textId="77777777" w:rsidR="00A47092" w:rsidRPr="00C509F7" w:rsidRDefault="00A47092" w:rsidP="00A47092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>
              <w:t>персональные компьютеры для обучающихся.</w:t>
            </w:r>
          </w:p>
        </w:tc>
      </w:tr>
      <w:tr w:rsidR="00A47092" w:rsidRPr="0021251B" w14:paraId="4AA5AD58" w14:textId="77777777" w:rsidTr="00A13701">
        <w:tc>
          <w:tcPr>
            <w:tcW w:w="4676" w:type="dxa"/>
            <w:shd w:val="clear" w:color="auto" w:fill="DBE5F1" w:themeFill="accent1" w:themeFillTint="33"/>
            <w:vAlign w:val="center"/>
          </w:tcPr>
          <w:p w14:paraId="26CC7965" w14:textId="77777777" w:rsidR="00A47092" w:rsidRPr="00D75A2A" w:rsidRDefault="00A47092" w:rsidP="00A13701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52" w:type="dxa"/>
            <w:shd w:val="clear" w:color="auto" w:fill="DBE5F1" w:themeFill="accent1" w:themeFillTint="33"/>
            <w:vAlign w:val="center"/>
          </w:tcPr>
          <w:p w14:paraId="0D59D74F" w14:textId="77777777" w:rsidR="00A47092" w:rsidRPr="00D75A2A" w:rsidRDefault="00A47092" w:rsidP="00A13701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A47092" w:rsidRPr="0021251B" w14:paraId="23236878" w14:textId="77777777" w:rsidTr="00A13701">
        <w:tc>
          <w:tcPr>
            <w:tcW w:w="4676" w:type="dxa"/>
          </w:tcPr>
          <w:p w14:paraId="50F7D2EC" w14:textId="77777777" w:rsidR="00A47092" w:rsidRPr="002E45AE" w:rsidRDefault="00A47092" w:rsidP="00A13701">
            <w:pPr>
              <w:rPr>
                <w:bCs/>
                <w:color w:val="000000"/>
              </w:rPr>
            </w:pPr>
            <w:r w:rsidRPr="002E45AE">
              <w:rPr>
                <w:bCs/>
                <w:color w:val="000000"/>
              </w:rPr>
              <w:t>читальный зал библиотеки</w:t>
            </w:r>
          </w:p>
          <w:p w14:paraId="4E638C4A" w14:textId="77777777" w:rsidR="00A47092" w:rsidRPr="002E45AE" w:rsidRDefault="00A47092" w:rsidP="00A13701">
            <w:pPr>
              <w:rPr>
                <w:bCs/>
                <w:color w:val="000000"/>
              </w:rPr>
            </w:pPr>
          </w:p>
        </w:tc>
        <w:tc>
          <w:tcPr>
            <w:tcW w:w="4952" w:type="dxa"/>
          </w:tcPr>
          <w:p w14:paraId="5C09C394" w14:textId="77777777" w:rsidR="00A47092" w:rsidRDefault="00A47092" w:rsidP="00A47092">
            <w:pPr>
              <w:pStyle w:val="af0"/>
              <w:numPr>
                <w:ilvl w:val="0"/>
                <w:numId w:val="47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компьютерная техника;</w:t>
            </w:r>
          </w:p>
          <w:p w14:paraId="7DA0F6A7" w14:textId="77777777" w:rsidR="00A47092" w:rsidRPr="002E45AE" w:rsidRDefault="00A47092" w:rsidP="00A13701">
            <w:pPr>
              <w:pStyle w:val="af0"/>
              <w:tabs>
                <w:tab w:val="left" w:pos="317"/>
              </w:tabs>
              <w:ind w:left="0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подключение к сети Интернет.</w:t>
            </w:r>
          </w:p>
        </w:tc>
      </w:tr>
    </w:tbl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Default="007F3D0E" w:rsidP="00B3400A">
      <w:pPr>
        <w:pStyle w:val="1"/>
      </w:pPr>
      <w:r w:rsidRPr="00566E12"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3127"/>
        <w:gridCol w:w="1505"/>
        <w:gridCol w:w="54"/>
        <w:gridCol w:w="1985"/>
        <w:gridCol w:w="1130"/>
        <w:gridCol w:w="3406"/>
        <w:gridCol w:w="1843"/>
      </w:tblGrid>
      <w:tr w:rsidR="00392427" w:rsidRPr="0021251B" w14:paraId="4838204C" w14:textId="77777777" w:rsidTr="00B16F1D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E664D75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5B66861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1CF3A24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F635F2" w14:textId="77777777" w:rsidR="00392427" w:rsidRPr="0021251B" w:rsidRDefault="00392427" w:rsidP="00B16F1D">
            <w:pPr>
              <w:suppressAutoHyphens/>
              <w:spacing w:line="100" w:lineRule="atLeast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Вид издания (учебник, УП, МП и др.)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5180479A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Издательство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7906BB7A" w14:textId="5CCC7247" w:rsidR="00392427" w:rsidRPr="0021251B" w:rsidRDefault="00392427" w:rsidP="00392427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Год издания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125329F7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 xml:space="preserve">Адрес сайта ЭБС </w:t>
            </w:r>
          </w:p>
          <w:p w14:paraId="1B7D98E9" w14:textId="2A48F293" w:rsidR="00392427" w:rsidRPr="0021251B" w:rsidRDefault="00392427" w:rsidP="00392427">
            <w:pPr>
              <w:suppressAutoHyphens/>
              <w:spacing w:line="100" w:lineRule="atLeast"/>
              <w:jc w:val="both"/>
              <w:rPr>
                <w:b/>
                <w:bCs/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>или электронного ресурса</w:t>
            </w:r>
            <w:r>
              <w:rPr>
                <w:b/>
                <w:bCs/>
                <w:sz w:val="24"/>
                <w:szCs w:val="24"/>
                <w:lang w:eastAsia="ar-SA"/>
              </w:rPr>
              <w:t xml:space="preserve"> </w:t>
            </w: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hideMark/>
          </w:tcPr>
          <w:p w14:paraId="3C5FF49E" w14:textId="77777777" w:rsidR="00392427" w:rsidRPr="0021251B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21251B">
              <w:rPr>
                <w:b/>
                <w:bCs/>
                <w:sz w:val="24"/>
                <w:szCs w:val="24"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392427" w:rsidRPr="0021251B" w14:paraId="113524BC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C3BE7B7" w14:textId="77777777" w:rsidR="00392427" w:rsidRPr="0021251B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0</w:t>
            </w:r>
            <w:r w:rsidRPr="0021251B">
              <w:rPr>
                <w:sz w:val="24"/>
                <w:szCs w:val="24"/>
                <w:lang w:eastAsia="ar-SA"/>
              </w:rPr>
              <w:t>.1 Основная литература, в том числе электронные издания</w:t>
            </w:r>
          </w:p>
        </w:tc>
      </w:tr>
      <w:tr w:rsidR="00392427" w:rsidRPr="0021251B" w14:paraId="1642F271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ECEFE30" w14:textId="77777777" w:rsidR="00392427" w:rsidRPr="00B0193E" w:rsidRDefault="00392427" w:rsidP="00B16F1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val="en-US" w:eastAsia="ar-SA"/>
              </w:rPr>
            </w:pPr>
            <w:r>
              <w:rPr>
                <w:color w:val="000000"/>
                <w:sz w:val="24"/>
                <w:szCs w:val="24"/>
                <w:lang w:val="en-US"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5FA52A1" w14:textId="77777777" w:rsidR="00392427" w:rsidRPr="00F73C43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Лавров И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>.</w:t>
            </w:r>
            <w:r>
              <w:rPr>
                <w:color w:val="000000"/>
                <w:sz w:val="20"/>
                <w:szCs w:val="20"/>
                <w:lang w:eastAsia="ar-SA"/>
              </w:rPr>
              <w:t>А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 xml:space="preserve">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0F40A024" w14:textId="77777777" w:rsidR="00392427" w:rsidRPr="00740296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740296">
              <w:rPr>
                <w:sz w:val="20"/>
                <w:szCs w:val="20"/>
                <w:lang w:eastAsia="ar-SA"/>
              </w:rPr>
              <w:t>Математическая лог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D4C3AA7" w14:textId="77777777" w:rsidR="00392427" w:rsidRPr="00F73C43" w:rsidRDefault="00392427" w:rsidP="00B16F1D">
            <w:pPr>
              <w:suppressAutoHyphens/>
              <w:spacing w:line="100" w:lineRule="atLeast"/>
              <w:rPr>
                <w:color w:val="000000"/>
                <w:sz w:val="24"/>
                <w:szCs w:val="24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3072EDA3" w14:textId="77777777" w:rsidR="00392427" w:rsidRPr="00F73C43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 xml:space="preserve">М.: </w:t>
            </w:r>
            <w:r>
              <w:rPr>
                <w:sz w:val="20"/>
                <w:szCs w:val="20"/>
                <w:lang w:eastAsia="ar-SA"/>
              </w:rPr>
              <w:t>Академия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4135F4E" w14:textId="77777777" w:rsidR="00392427" w:rsidRPr="00740296" w:rsidRDefault="00392427" w:rsidP="00B16F1D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20</w:t>
            </w:r>
            <w:r>
              <w:rPr>
                <w:sz w:val="20"/>
                <w:szCs w:val="20"/>
                <w:lang w:eastAsia="ar-SA"/>
              </w:rPr>
              <w:t>06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63C0C0D" w14:textId="77777777" w:rsidR="00392427" w:rsidRPr="00740296" w:rsidRDefault="001F12C2" w:rsidP="00B16F1D">
            <w:pPr>
              <w:suppressAutoHyphens/>
              <w:spacing w:line="100" w:lineRule="atLeast"/>
              <w:jc w:val="center"/>
              <w:rPr>
                <w:i/>
                <w:sz w:val="24"/>
                <w:szCs w:val="24"/>
                <w:lang w:eastAsia="ar-SA"/>
              </w:rPr>
            </w:pPr>
            <w:hyperlink r:id="rId30" w:history="1">
              <w:r w:rsidR="00392427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A72AF6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  <w:r w:rsidRPr="00123DB8">
              <w:rPr>
                <w:sz w:val="24"/>
                <w:szCs w:val="24"/>
                <w:lang w:eastAsia="ar-SA"/>
              </w:rPr>
              <w:t>0</w:t>
            </w:r>
          </w:p>
          <w:p w14:paraId="0027E9DA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</w:p>
        </w:tc>
      </w:tr>
      <w:tr w:rsidR="00392427" w:rsidRPr="0021251B" w14:paraId="76F323EF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15B8CE8" w14:textId="77777777" w:rsidR="00392427" w:rsidRPr="00740296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740296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039566F" w14:textId="77777777" w:rsidR="00392427" w:rsidRPr="00F73C43" w:rsidRDefault="00392427" w:rsidP="00B16F1D">
            <w:pPr>
              <w:suppressAutoHyphens/>
              <w:spacing w:line="100" w:lineRule="atLeast"/>
              <w:rPr>
                <w:color w:val="000000"/>
                <w:sz w:val="24"/>
                <w:szCs w:val="24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С</w:t>
            </w:r>
            <w:r>
              <w:rPr>
                <w:sz w:val="20"/>
                <w:szCs w:val="20"/>
                <w:lang w:eastAsia="ar-SA"/>
              </w:rPr>
              <w:t>оболева Т.С</w:t>
            </w:r>
            <w:r w:rsidRPr="00F73C43">
              <w:rPr>
                <w:sz w:val="20"/>
                <w:szCs w:val="20"/>
                <w:lang w:eastAsia="ar-SA"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2B5CE8B" w14:textId="77777777" w:rsidR="00392427" w:rsidRPr="00D32AC7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D32AC7">
              <w:rPr>
                <w:sz w:val="20"/>
                <w:szCs w:val="20"/>
                <w:lang w:eastAsia="ar-SA"/>
              </w:rPr>
              <w:t>Дискретная математик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3C18BC1" w14:textId="77777777" w:rsidR="00392427" w:rsidRPr="00F73C43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Учебн</w:t>
            </w:r>
            <w:r>
              <w:rPr>
                <w:sz w:val="20"/>
                <w:szCs w:val="20"/>
                <w:lang w:eastAsia="ar-SA"/>
              </w:rPr>
              <w:t>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31B3C1C" w14:textId="77777777" w:rsidR="00392427" w:rsidRPr="00F73C43" w:rsidRDefault="00392427" w:rsidP="00B16F1D">
            <w:pPr>
              <w:suppressAutoHyphens/>
              <w:spacing w:line="100" w:lineRule="atLeast"/>
              <w:rPr>
                <w:color w:val="000000"/>
                <w:sz w:val="24"/>
                <w:szCs w:val="24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 xml:space="preserve">М.: </w:t>
            </w:r>
            <w:r>
              <w:rPr>
                <w:sz w:val="20"/>
                <w:szCs w:val="20"/>
                <w:lang w:eastAsia="ar-SA"/>
              </w:rPr>
              <w:t>Академия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6DDE594" w14:textId="77777777" w:rsidR="00392427" w:rsidRPr="00F73C43" w:rsidRDefault="00392427" w:rsidP="00B16F1D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20</w:t>
            </w:r>
            <w:r>
              <w:rPr>
                <w:sz w:val="20"/>
                <w:szCs w:val="20"/>
                <w:lang w:eastAsia="ar-SA"/>
              </w:rPr>
              <w:t>06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BD055B" w14:textId="77777777" w:rsidR="00392427" w:rsidRPr="00B9608D" w:rsidRDefault="001F12C2" w:rsidP="00B16F1D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hyperlink r:id="rId31" w:history="1">
              <w:r w:rsidR="00392427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  <w:p w14:paraId="33833C71" w14:textId="77777777" w:rsidR="00392427" w:rsidRDefault="00392427" w:rsidP="00B16F1D">
            <w:pPr>
              <w:suppressAutoHyphens/>
              <w:spacing w:line="100" w:lineRule="atLeast"/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4CB2805C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10</w:t>
            </w:r>
          </w:p>
        </w:tc>
      </w:tr>
      <w:tr w:rsidR="00392427" w:rsidRPr="0021251B" w14:paraId="072EA415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B671D8" w14:textId="77777777" w:rsidR="00392427" w:rsidRPr="00B0193E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lang w:val="en-US" w:eastAsia="ar-SA"/>
              </w:rPr>
            </w:pPr>
            <w:r>
              <w:rPr>
                <w:sz w:val="24"/>
                <w:szCs w:val="24"/>
                <w:lang w:val="en-US"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3A6C92" w14:textId="77777777" w:rsidR="00392427" w:rsidRPr="00F73C43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Кузьмина Т.М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E63F59A" w14:textId="77777777" w:rsidR="00392427" w:rsidRPr="00F73C43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Математическая логика и теория алгоритмов. Конспект лекций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BD2099D" w14:textId="77777777" w:rsidR="00392427" w:rsidRPr="00F73C43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Учебник</w:t>
            </w:r>
          </w:p>
        </w:tc>
        <w:tc>
          <w:tcPr>
            <w:tcW w:w="203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3C77878" w14:textId="77777777" w:rsidR="00392427" w:rsidRPr="00E3062F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E3062F">
              <w:rPr>
                <w:sz w:val="20"/>
                <w:szCs w:val="20"/>
                <w:lang w:eastAsia="ar-SA"/>
              </w:rPr>
              <w:t xml:space="preserve">М.: </w:t>
            </w:r>
            <w:r w:rsidRPr="00E3062F">
              <w:rPr>
                <w:rFonts w:eastAsia="Times New Roman"/>
                <w:sz w:val="20"/>
                <w:szCs w:val="20"/>
              </w:rPr>
              <w:t>ФГБОУ ВПО МГУД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665626B" w14:textId="77777777" w:rsidR="00392427" w:rsidRPr="00F73C43" w:rsidRDefault="00392427" w:rsidP="00B16F1D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20</w:t>
            </w:r>
            <w:r>
              <w:rPr>
                <w:sz w:val="20"/>
                <w:szCs w:val="20"/>
                <w:lang w:eastAsia="ar-SA"/>
              </w:rPr>
              <w:t>12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A7D8001" w14:textId="77777777" w:rsidR="00392427" w:rsidRDefault="001F12C2" w:rsidP="00B16F1D">
            <w:pPr>
              <w:suppressAutoHyphens/>
              <w:spacing w:line="100" w:lineRule="atLeast"/>
              <w:jc w:val="center"/>
            </w:pPr>
            <w:hyperlink r:id="rId32" w:history="1">
              <w:r w:rsidR="00392427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BA49E1A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  <w:r w:rsidRPr="00123DB8">
              <w:rPr>
                <w:sz w:val="24"/>
                <w:szCs w:val="24"/>
                <w:lang w:eastAsia="ar-SA"/>
              </w:rPr>
              <w:t>0</w:t>
            </w:r>
          </w:p>
          <w:p w14:paraId="155208F7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</w:p>
        </w:tc>
      </w:tr>
      <w:tr w:rsidR="00392427" w:rsidRPr="0021251B" w14:paraId="36659162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23595D86" w14:textId="77777777" w:rsidR="00392427" w:rsidRPr="00123DB8" w:rsidRDefault="00392427" w:rsidP="00B16F1D">
            <w:pPr>
              <w:suppressAutoHyphens/>
              <w:spacing w:line="100" w:lineRule="atLeast"/>
              <w:rPr>
                <w:b/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10.2 Дополнительная литература, в том числе электронные издания</w:t>
            </w:r>
          </w:p>
        </w:tc>
      </w:tr>
      <w:tr w:rsidR="00392427" w:rsidRPr="0021251B" w14:paraId="5C5BFED5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1871CD0" w14:textId="77777777" w:rsidR="00392427" w:rsidRPr="00B0193E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lang w:val="en-US" w:eastAsia="ar-SA"/>
              </w:rPr>
            </w:pPr>
            <w:r>
              <w:rPr>
                <w:sz w:val="24"/>
                <w:szCs w:val="24"/>
                <w:lang w:val="en-US"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7694AF3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Кейслер Г.,</w:t>
            </w:r>
            <w:r w:rsidRPr="00123DB8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>Чен Ч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D6D41FD" w14:textId="77777777" w:rsidR="00392427" w:rsidRPr="00E3062F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 w:rsidRPr="00E3062F">
              <w:rPr>
                <w:sz w:val="20"/>
                <w:szCs w:val="20"/>
                <w:lang w:eastAsia="ar-SA"/>
              </w:rPr>
              <w:t>Теория моделей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3896E75" w14:textId="77777777" w:rsidR="00392427" w:rsidRPr="00123DB8" w:rsidRDefault="00392427" w:rsidP="00B16F1D">
            <w:pPr>
              <w:suppressAutoHyphens/>
              <w:spacing w:line="100" w:lineRule="atLeast"/>
              <w:rPr>
                <w:color w:val="000000"/>
                <w:sz w:val="24"/>
                <w:szCs w:val="24"/>
                <w:lang w:eastAsia="ar-SA"/>
              </w:rPr>
            </w:pPr>
            <w:r w:rsidRPr="00123DB8">
              <w:rPr>
                <w:color w:val="000000"/>
                <w:sz w:val="20"/>
                <w:szCs w:val="20"/>
                <w:lang w:eastAsia="ar-SA"/>
              </w:rPr>
              <w:t>Учебн</w:t>
            </w:r>
            <w:r>
              <w:rPr>
                <w:color w:val="000000"/>
                <w:sz w:val="20"/>
                <w:szCs w:val="20"/>
                <w:lang w:eastAsia="ar-SA"/>
              </w:rPr>
              <w:t>ик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A5F7FC1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123DB8">
              <w:rPr>
                <w:sz w:val="20"/>
                <w:szCs w:val="20"/>
                <w:lang w:eastAsia="ar-SA"/>
              </w:rPr>
              <w:t xml:space="preserve">М.: </w:t>
            </w:r>
            <w:r>
              <w:rPr>
                <w:sz w:val="20"/>
                <w:szCs w:val="20"/>
                <w:lang w:eastAsia="ar-SA"/>
              </w:rPr>
              <w:t>Мир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B4F5B1" w14:textId="77777777" w:rsidR="00392427" w:rsidRPr="00123DB8" w:rsidRDefault="00392427" w:rsidP="00B16F1D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1977</w:t>
            </w:r>
          </w:p>
          <w:p w14:paraId="05425468" w14:textId="77777777" w:rsidR="00392427" w:rsidRPr="00123DB8" w:rsidRDefault="00392427" w:rsidP="00B16F1D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ACC9BC" w14:textId="77777777" w:rsidR="00392427" w:rsidRPr="0021251B" w:rsidRDefault="001F12C2" w:rsidP="00B16F1D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  <w:hyperlink r:id="rId33" w:history="1">
              <w:r w:rsidR="00392427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BC414B9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5</w:t>
            </w:r>
          </w:p>
        </w:tc>
      </w:tr>
      <w:tr w:rsidR="00392427" w:rsidRPr="0021251B" w14:paraId="12CF4173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04C1482" w14:textId="77777777" w:rsidR="00392427" w:rsidRPr="00B0193E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lang w:val="en-US" w:eastAsia="ar-SA"/>
              </w:rPr>
            </w:pPr>
            <w:r>
              <w:rPr>
                <w:sz w:val="24"/>
                <w:szCs w:val="24"/>
                <w:lang w:val="en-US"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BBA4FB" w14:textId="77777777" w:rsidR="00392427" w:rsidRPr="00123DB8" w:rsidRDefault="00392427" w:rsidP="00B16F1D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Шапорев</w:t>
            </w:r>
            <w:r w:rsidRPr="00123DB8">
              <w:rPr>
                <w:sz w:val="20"/>
                <w:szCs w:val="20"/>
                <w:lang w:eastAsia="ar-SA"/>
              </w:rPr>
              <w:t xml:space="preserve"> </w:t>
            </w:r>
            <w:r>
              <w:rPr>
                <w:sz w:val="20"/>
                <w:szCs w:val="20"/>
                <w:lang w:eastAsia="ar-SA"/>
              </w:rPr>
              <w:t>С</w:t>
            </w:r>
            <w:r w:rsidRPr="00123DB8">
              <w:rPr>
                <w:sz w:val="20"/>
                <w:szCs w:val="20"/>
                <w:lang w:eastAsia="ar-SA"/>
              </w:rPr>
              <w:t>.</w:t>
            </w:r>
            <w:r>
              <w:rPr>
                <w:sz w:val="20"/>
                <w:szCs w:val="20"/>
                <w:lang w:eastAsia="ar-SA"/>
              </w:rPr>
              <w:t>Д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B4FE48" w14:textId="77777777" w:rsidR="00392427" w:rsidRPr="00123DB8" w:rsidRDefault="00392427" w:rsidP="00B16F1D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Математическая логика: курс лекций и практических занятий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8C0CD6" w14:textId="77777777" w:rsidR="00392427" w:rsidRPr="00123DB8" w:rsidRDefault="00392427" w:rsidP="00B16F1D">
            <w:pPr>
              <w:suppressAutoHyphens/>
              <w:spacing w:line="100" w:lineRule="atLeast"/>
              <w:rPr>
                <w:color w:val="000000"/>
                <w:sz w:val="20"/>
                <w:szCs w:val="20"/>
                <w:lang w:eastAsia="ar-SA"/>
              </w:rPr>
            </w:pPr>
            <w:r w:rsidRPr="00123DB8">
              <w:rPr>
                <w:sz w:val="20"/>
                <w:szCs w:val="20"/>
                <w:lang w:eastAsia="ar-SA"/>
              </w:rPr>
              <w:t>Учебн</w:t>
            </w:r>
            <w:r>
              <w:rPr>
                <w:sz w:val="20"/>
                <w:szCs w:val="20"/>
                <w:lang w:eastAsia="ar-SA"/>
              </w:rPr>
              <w:t>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D5512C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0"/>
                <w:szCs w:val="20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С-Пб</w:t>
            </w:r>
            <w:r w:rsidRPr="00123DB8">
              <w:rPr>
                <w:color w:val="000000"/>
                <w:sz w:val="20"/>
                <w:szCs w:val="20"/>
                <w:lang w:eastAsia="ar-SA"/>
              </w:rPr>
              <w:t xml:space="preserve">.: </w:t>
            </w:r>
            <w:r>
              <w:rPr>
                <w:color w:val="000000"/>
                <w:sz w:val="20"/>
                <w:szCs w:val="20"/>
                <w:lang w:eastAsia="ar-SA"/>
              </w:rPr>
              <w:t>БХВ-Петербург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7E03E" w14:textId="77777777" w:rsidR="00392427" w:rsidRPr="00123DB8" w:rsidRDefault="00392427" w:rsidP="00B16F1D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2005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E82B3DE" w14:textId="77777777" w:rsidR="00392427" w:rsidRDefault="001F12C2" w:rsidP="00B16F1D">
            <w:pPr>
              <w:suppressAutoHyphens/>
              <w:spacing w:line="100" w:lineRule="atLeast"/>
              <w:jc w:val="center"/>
            </w:pPr>
            <w:hyperlink r:id="rId34" w:history="1">
              <w:r w:rsidR="00392427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73B238A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0</w:t>
            </w:r>
          </w:p>
        </w:tc>
      </w:tr>
      <w:tr w:rsidR="00392427" w:rsidRPr="0021251B" w14:paraId="6543D6CA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40E83DD" w14:textId="77777777" w:rsidR="00392427" w:rsidRPr="005D249D" w:rsidRDefault="00392427" w:rsidP="00B16F1D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2BE579C5" w14:textId="77777777" w:rsidR="00392427" w:rsidRPr="00123DB8" w:rsidRDefault="00392427" w:rsidP="00B16F1D">
            <w:pPr>
              <w:suppressAutoHyphens/>
              <w:spacing w:line="100" w:lineRule="atLeast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sz w:val="20"/>
                <w:szCs w:val="20"/>
                <w:lang w:eastAsia="ar-SA"/>
              </w:rPr>
              <w:t>Мендельсон</w:t>
            </w:r>
            <w:r w:rsidRPr="00123DB8">
              <w:rPr>
                <w:sz w:val="20"/>
                <w:szCs w:val="20"/>
                <w:lang w:eastAsia="ar-SA"/>
              </w:rPr>
              <w:t xml:space="preserve"> Э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1D7D5528" w14:textId="77777777" w:rsidR="00392427" w:rsidRPr="00123DB8" w:rsidRDefault="00392427" w:rsidP="00B16F1D">
            <w:pPr>
              <w:suppressAutoHyphens/>
              <w:spacing w:line="100" w:lineRule="atLeast"/>
              <w:rPr>
                <w:color w:val="000000"/>
                <w:sz w:val="24"/>
                <w:szCs w:val="24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В</w:t>
            </w:r>
            <w:r w:rsidRPr="00123DB8">
              <w:rPr>
                <w:color w:val="000000"/>
                <w:sz w:val="20"/>
                <w:szCs w:val="20"/>
                <w:lang w:eastAsia="ar-SA"/>
              </w:rPr>
              <w:t>ведение в м</w:t>
            </w:r>
            <w:r>
              <w:rPr>
                <w:color w:val="000000"/>
                <w:sz w:val="20"/>
                <w:szCs w:val="20"/>
                <w:lang w:eastAsia="ar-SA"/>
              </w:rPr>
              <w:t>атематическую</w:t>
            </w:r>
            <w:r w:rsidRPr="00123DB8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>логику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6C38AA28" w14:textId="77777777" w:rsidR="00392427" w:rsidRPr="00123DB8" w:rsidRDefault="00392427" w:rsidP="00B16F1D">
            <w:pPr>
              <w:suppressAutoHyphens/>
              <w:spacing w:line="100" w:lineRule="atLeast"/>
              <w:rPr>
                <w:color w:val="000000"/>
                <w:sz w:val="24"/>
                <w:szCs w:val="24"/>
                <w:lang w:eastAsia="ar-SA"/>
              </w:rPr>
            </w:pPr>
            <w:r w:rsidRPr="00123DB8">
              <w:rPr>
                <w:color w:val="000000"/>
                <w:sz w:val="20"/>
                <w:szCs w:val="20"/>
                <w:lang w:eastAsia="ar-SA"/>
              </w:rPr>
              <w:t>Учебник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4E4BD70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123DB8">
              <w:rPr>
                <w:color w:val="000000"/>
                <w:sz w:val="20"/>
                <w:szCs w:val="20"/>
                <w:lang w:eastAsia="ar-SA"/>
              </w:rPr>
              <w:t xml:space="preserve">М.: </w:t>
            </w:r>
            <w:r>
              <w:rPr>
                <w:color w:val="000000"/>
                <w:sz w:val="20"/>
                <w:szCs w:val="20"/>
                <w:lang w:eastAsia="ar-SA"/>
              </w:rPr>
              <w:t>Наука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64443BB" w14:textId="77777777" w:rsidR="00392427" w:rsidRPr="00123DB8" w:rsidRDefault="00392427" w:rsidP="00B16F1D">
            <w:pPr>
              <w:suppressAutoHyphens/>
              <w:spacing w:line="100" w:lineRule="atLeast"/>
              <w:jc w:val="center"/>
              <w:rPr>
                <w:color w:val="000000"/>
                <w:sz w:val="24"/>
                <w:szCs w:val="24"/>
                <w:lang w:eastAsia="ar-SA"/>
              </w:rPr>
            </w:pPr>
            <w:r w:rsidRPr="00123DB8">
              <w:rPr>
                <w:sz w:val="20"/>
                <w:szCs w:val="20"/>
                <w:lang w:eastAsia="ar-SA"/>
              </w:rPr>
              <w:t>19</w:t>
            </w:r>
            <w:r>
              <w:rPr>
                <w:sz w:val="20"/>
                <w:szCs w:val="20"/>
                <w:lang w:eastAsia="ar-SA"/>
              </w:rPr>
              <w:t>76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E7592A" w14:textId="77777777" w:rsidR="00392427" w:rsidRPr="00B9608D" w:rsidRDefault="001F12C2" w:rsidP="00B16F1D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hyperlink r:id="rId35" w:history="1">
              <w:r w:rsidR="00392427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  <w:p w14:paraId="3D54803E" w14:textId="77777777" w:rsidR="00392427" w:rsidRPr="0021251B" w:rsidRDefault="00392427" w:rsidP="00B16F1D">
            <w:pPr>
              <w:suppressAutoHyphens/>
              <w:spacing w:line="100" w:lineRule="atLeast"/>
              <w:jc w:val="center"/>
              <w:rPr>
                <w:sz w:val="24"/>
                <w:szCs w:val="24"/>
                <w:lang w:eastAsia="ar-SA"/>
              </w:rPr>
            </w:pPr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DC89826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7</w:t>
            </w:r>
          </w:p>
          <w:p w14:paraId="4381CA8A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</w:p>
        </w:tc>
      </w:tr>
      <w:tr w:rsidR="00392427" w:rsidRPr="0021251B" w14:paraId="2341325F" w14:textId="77777777" w:rsidTr="00B16F1D">
        <w:trPr>
          <w:trHeight w:val="340"/>
        </w:trPr>
        <w:tc>
          <w:tcPr>
            <w:tcW w:w="15735" w:type="dxa"/>
            <w:gridSpan w:val="9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7693E83C" w14:textId="77777777" w:rsidR="00392427" w:rsidRPr="0021251B" w:rsidRDefault="00392427" w:rsidP="00B16F1D">
            <w:pPr>
              <w:suppressAutoHyphens/>
              <w:spacing w:line="276" w:lineRule="auto"/>
              <w:rPr>
                <w:sz w:val="24"/>
                <w:szCs w:val="24"/>
                <w:lang w:eastAsia="en-US"/>
              </w:rPr>
            </w:pPr>
            <w:r>
              <w:rPr>
                <w:bCs/>
                <w:sz w:val="24"/>
                <w:szCs w:val="24"/>
                <w:lang w:eastAsia="en-US"/>
              </w:rPr>
              <w:t>10</w:t>
            </w:r>
            <w:r w:rsidRPr="0021251B">
              <w:rPr>
                <w:bCs/>
                <w:sz w:val="24"/>
                <w:szCs w:val="24"/>
                <w:lang w:eastAsia="en-US"/>
              </w:rPr>
              <w:t>.3 Методические материалы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(указания, рекомендации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по освоению дисциплины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(модуля)</w:t>
            </w:r>
            <w:r>
              <w:rPr>
                <w:sz w:val="24"/>
                <w:szCs w:val="24"/>
                <w:lang w:eastAsia="en-US"/>
              </w:rPr>
              <w:t xml:space="preserve"> </w:t>
            </w:r>
            <w:r w:rsidRPr="0021251B">
              <w:rPr>
                <w:sz w:val="24"/>
                <w:szCs w:val="24"/>
                <w:lang w:eastAsia="en-US"/>
              </w:rPr>
              <w:t>авторов РГУ им. А. Н. Косыгина)</w:t>
            </w:r>
          </w:p>
        </w:tc>
      </w:tr>
      <w:tr w:rsidR="00392427" w:rsidRPr="0021251B" w14:paraId="5D29B5B4" w14:textId="77777777" w:rsidTr="00B16F1D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73621A2" w14:textId="77777777" w:rsidR="00392427" w:rsidRPr="00225945" w:rsidRDefault="00392427" w:rsidP="00B16F1D">
            <w:pPr>
              <w:suppressAutoHyphens/>
              <w:spacing w:line="100" w:lineRule="atLeast"/>
              <w:jc w:val="both"/>
              <w:rPr>
                <w:sz w:val="24"/>
                <w:szCs w:val="24"/>
                <w:highlight w:val="magenta"/>
                <w:lang w:eastAsia="ar-SA"/>
              </w:rPr>
            </w:pPr>
            <w:r w:rsidRPr="00225945">
              <w:rPr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12B50365" w14:textId="77777777" w:rsidR="00392427" w:rsidRPr="00225945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Миронов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 xml:space="preserve"> В.</w:t>
            </w:r>
            <w:r>
              <w:rPr>
                <w:color w:val="000000"/>
                <w:sz w:val="20"/>
                <w:szCs w:val="20"/>
                <w:lang w:eastAsia="ar-SA"/>
              </w:rPr>
              <w:t>П</w:t>
            </w:r>
            <w:r w:rsidRPr="00F73C43">
              <w:rPr>
                <w:color w:val="000000"/>
                <w:sz w:val="20"/>
                <w:szCs w:val="20"/>
                <w:lang w:eastAsia="ar-SA"/>
              </w:rPr>
              <w:t xml:space="preserve">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454FEE5E" w14:textId="77777777" w:rsidR="00392427" w:rsidRPr="00225945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740296">
              <w:rPr>
                <w:sz w:val="20"/>
                <w:szCs w:val="20"/>
                <w:lang w:eastAsia="ar-SA"/>
              </w:rPr>
              <w:t>Математическая логика: ме</w:t>
            </w:r>
            <w:r>
              <w:rPr>
                <w:sz w:val="20"/>
                <w:szCs w:val="20"/>
                <w:lang w:eastAsia="ar-SA"/>
              </w:rPr>
              <w:t>т</w:t>
            </w:r>
            <w:r w:rsidRPr="00740296">
              <w:rPr>
                <w:sz w:val="20"/>
                <w:szCs w:val="20"/>
                <w:lang w:eastAsia="ar-SA"/>
              </w:rPr>
              <w:t xml:space="preserve">од. </w:t>
            </w:r>
            <w:r>
              <w:rPr>
                <w:sz w:val="20"/>
                <w:szCs w:val="20"/>
                <w:lang w:eastAsia="ar-SA"/>
              </w:rPr>
              <w:t>у</w:t>
            </w:r>
            <w:r w:rsidRPr="00740296">
              <w:rPr>
                <w:sz w:val="20"/>
                <w:szCs w:val="20"/>
                <w:lang w:eastAsia="ar-SA"/>
              </w:rPr>
              <w:t>казания к лаб. работам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26785A3A" w14:textId="77777777" w:rsidR="00392427" w:rsidRPr="00225945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Учебн</w:t>
            </w:r>
            <w:r>
              <w:rPr>
                <w:sz w:val="20"/>
                <w:szCs w:val="20"/>
                <w:lang w:eastAsia="ar-SA"/>
              </w:rPr>
              <w:t>ое пособ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722A20E2" w14:textId="77777777" w:rsidR="00392427" w:rsidRPr="00225945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 xml:space="preserve">М.: </w:t>
            </w:r>
            <w:r>
              <w:rPr>
                <w:sz w:val="20"/>
                <w:szCs w:val="20"/>
                <w:lang w:eastAsia="ar-SA"/>
              </w:rPr>
              <w:t>МГУДТ</w:t>
            </w:r>
          </w:p>
        </w:tc>
        <w:tc>
          <w:tcPr>
            <w:tcW w:w="11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  <w:hideMark/>
          </w:tcPr>
          <w:p w14:paraId="553C78AF" w14:textId="77777777" w:rsidR="00392427" w:rsidRPr="00225945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r w:rsidRPr="00F73C43">
              <w:rPr>
                <w:sz w:val="20"/>
                <w:szCs w:val="20"/>
                <w:lang w:eastAsia="ar-SA"/>
              </w:rPr>
              <w:t>201</w:t>
            </w:r>
            <w:r>
              <w:rPr>
                <w:sz w:val="20"/>
                <w:szCs w:val="20"/>
                <w:lang w:eastAsia="ar-SA"/>
              </w:rPr>
              <w:t>5</w:t>
            </w:r>
          </w:p>
        </w:tc>
        <w:tc>
          <w:tcPr>
            <w:tcW w:w="34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BEEB1B6" w14:textId="77777777" w:rsidR="00392427" w:rsidRPr="00225945" w:rsidRDefault="001F12C2" w:rsidP="00B16F1D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  <w:hyperlink r:id="rId36" w:history="1">
              <w:r w:rsidR="00392427" w:rsidRPr="00B9608D">
                <w:rPr>
                  <w:rStyle w:val="af3"/>
                  <w:i/>
                  <w:color w:val="000000"/>
                </w:rPr>
                <w:t>http://biblio.mgudt.ru</w:t>
              </w:r>
            </w:hyperlink>
          </w:p>
        </w:tc>
        <w:tc>
          <w:tcPr>
            <w:tcW w:w="1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5F244851" w14:textId="77777777" w:rsidR="00392427" w:rsidRPr="00123DB8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lang w:eastAsia="ar-SA"/>
              </w:rPr>
            </w:pPr>
            <w:r w:rsidRPr="00123DB8">
              <w:rPr>
                <w:sz w:val="24"/>
                <w:szCs w:val="24"/>
                <w:lang w:eastAsia="ar-SA"/>
              </w:rPr>
              <w:t>20</w:t>
            </w:r>
          </w:p>
          <w:p w14:paraId="0DF723EB" w14:textId="77777777" w:rsidR="00392427" w:rsidRPr="00225945" w:rsidRDefault="00392427" w:rsidP="00B16F1D">
            <w:pPr>
              <w:suppressAutoHyphens/>
              <w:spacing w:line="100" w:lineRule="atLeast"/>
              <w:rPr>
                <w:sz w:val="24"/>
                <w:szCs w:val="24"/>
                <w:highlight w:val="magenta"/>
                <w:lang w:eastAsia="ar-SA"/>
              </w:rPr>
            </w:pPr>
          </w:p>
        </w:tc>
      </w:tr>
    </w:tbl>
    <w:p w14:paraId="5222622C" w14:textId="77777777" w:rsidR="00392427" w:rsidRDefault="00392427" w:rsidP="00392427"/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25AB3371" w14:textId="50371BA8"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t>ИНФОРМАЦИОННОЕ ОБЕСПЕЧЕНИЕ УЧЕБНОГО ПРОЦЕССА</w:t>
      </w:r>
    </w:p>
    <w:p w14:paraId="33E133A5" w14:textId="77777777" w:rsidR="007F3D0E" w:rsidRDefault="007F3D0E" w:rsidP="002C070F">
      <w:pPr>
        <w:pStyle w:val="2"/>
        <w:rPr>
          <w:rFonts w:eastAsia="Arial Unicode MS"/>
          <w:lang w:eastAsia="ar-S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7"/>
        <w:gridCol w:w="8997"/>
      </w:tblGrid>
      <w:tr w:rsidR="00A606FF" w:rsidRPr="006D7660" w14:paraId="307B725A" w14:textId="77777777" w:rsidTr="00EB2C6C">
        <w:trPr>
          <w:trHeight w:val="356"/>
        </w:trPr>
        <w:tc>
          <w:tcPr>
            <w:tcW w:w="435" w:type="pct"/>
            <w:shd w:val="clear" w:color="auto" w:fill="DBE5F1"/>
            <w:vAlign w:val="center"/>
          </w:tcPr>
          <w:p w14:paraId="3AE0F49C" w14:textId="77777777" w:rsidR="00A606FF" w:rsidRPr="006D7660" w:rsidRDefault="00A606FF" w:rsidP="00EB2C6C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№ пп</w:t>
            </w:r>
          </w:p>
        </w:tc>
        <w:tc>
          <w:tcPr>
            <w:tcW w:w="4565" w:type="pct"/>
            <w:shd w:val="clear" w:color="auto" w:fill="DBE5F1"/>
            <w:vAlign w:val="center"/>
          </w:tcPr>
          <w:p w14:paraId="6314CFF9" w14:textId="77777777" w:rsidR="00A606FF" w:rsidRPr="006D7660" w:rsidRDefault="00A606FF" w:rsidP="00EB2C6C">
            <w:pPr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A606FF" w:rsidRPr="006D7660" w14:paraId="3DE17710" w14:textId="77777777" w:rsidTr="00EB2C6C">
        <w:trPr>
          <w:trHeight w:val="283"/>
        </w:trPr>
        <w:tc>
          <w:tcPr>
            <w:tcW w:w="435" w:type="pct"/>
          </w:tcPr>
          <w:p w14:paraId="0ADEB9F2" w14:textId="77777777" w:rsidR="00A606FF" w:rsidRPr="006D7660" w:rsidRDefault="00A606FF" w:rsidP="00A606FF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D9024D3" w14:textId="77777777" w:rsidR="00A606FF" w:rsidRPr="006D7660" w:rsidRDefault="00A606FF" w:rsidP="00EB2C6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aps/>
                <w:color w:val="000000"/>
                <w:sz w:val="24"/>
                <w:szCs w:val="24"/>
                <w:bdr w:val="nil"/>
              </w:rPr>
            </w:pPr>
            <w:r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37" w:history="1"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http://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A606FF" w:rsidRPr="006D7660" w14:paraId="1C0E1809" w14:textId="77777777" w:rsidTr="00EB2C6C">
        <w:trPr>
          <w:trHeight w:val="283"/>
        </w:trPr>
        <w:tc>
          <w:tcPr>
            <w:tcW w:w="435" w:type="pct"/>
          </w:tcPr>
          <w:p w14:paraId="0DA17470" w14:textId="77777777" w:rsidR="00A606FF" w:rsidRPr="006D7660" w:rsidRDefault="00A606FF" w:rsidP="00A606FF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5FC9514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>» научно-издательского центра «Инфра-М»</w:t>
            </w:r>
          </w:p>
          <w:p w14:paraId="45EFD012" w14:textId="77777777" w:rsidR="00A606FF" w:rsidRPr="006D7660" w:rsidRDefault="001F12C2" w:rsidP="00EB2C6C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rPr>
                <w:rFonts w:eastAsia="Arial Unicode MS"/>
                <w:bCs/>
                <w:i/>
                <w:color w:val="000000"/>
                <w:sz w:val="24"/>
                <w:szCs w:val="24"/>
                <w:bdr w:val="nil"/>
              </w:rPr>
            </w:pPr>
            <w:hyperlink r:id="rId38" w:history="1">
              <w:r w:rsidR="00A606FF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http</w:t>
              </w:r>
              <w:r w:rsidR="00A606FF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://</w:t>
              </w:r>
              <w:r w:rsidR="00A606FF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znanium</w:t>
              </w:r>
              <w:r w:rsidR="00A606FF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.</w:t>
              </w:r>
              <w:r w:rsidR="00A606FF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="00A606FF" w:rsidRPr="006D7660">
                <w:rPr>
                  <w:rFonts w:eastAsia="Arial Unicode MS"/>
                  <w:bCs/>
                  <w:color w:val="0000FF"/>
                  <w:sz w:val="24"/>
                  <w:szCs w:val="24"/>
                  <w:u w:val="single"/>
                  <w:bdr w:val="nil"/>
                </w:rPr>
                <w:t>/</w:t>
              </w:r>
            </w:hyperlink>
            <w:r w:rsidR="00A606FF" w:rsidRPr="006D7660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 </w:t>
            </w:r>
          </w:p>
        </w:tc>
      </w:tr>
      <w:tr w:rsidR="00A606FF" w:rsidRPr="006D7660" w14:paraId="194865BD" w14:textId="77777777" w:rsidTr="00EB2C6C">
        <w:trPr>
          <w:trHeight w:val="283"/>
        </w:trPr>
        <w:tc>
          <w:tcPr>
            <w:tcW w:w="435" w:type="pct"/>
          </w:tcPr>
          <w:p w14:paraId="63BCCE69" w14:textId="77777777" w:rsidR="00A606FF" w:rsidRPr="006D7660" w:rsidRDefault="00A606FF" w:rsidP="00A606FF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D477460" w14:textId="77777777" w:rsidR="00A606FF" w:rsidRPr="006D7660" w:rsidRDefault="00A606FF" w:rsidP="00EB2C6C">
            <w:pPr>
              <w:ind w:left="34"/>
              <w:rPr>
                <w:rFonts w:eastAsia="MS Mincho"/>
                <w:i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Znanium</w:t>
            </w:r>
            <w:r w:rsidRPr="006D7660">
              <w:rPr>
                <w:rFonts w:eastAsia="MS Mincho"/>
                <w:sz w:val="24"/>
                <w:szCs w:val="24"/>
              </w:rPr>
              <w:t>.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>com</w:t>
            </w:r>
            <w:r w:rsidRPr="006D7660">
              <w:rPr>
                <w:rFonts w:eastAsia="MS Mincho"/>
                <w:sz w:val="24"/>
                <w:szCs w:val="24"/>
              </w:rPr>
              <w:t xml:space="preserve">» </w:t>
            </w:r>
            <w:hyperlink r:id="rId39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://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znaniu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.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com</w:t>
              </w:r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A606FF" w:rsidRPr="006D7660" w14:paraId="07F414C3" w14:textId="77777777" w:rsidTr="00EB2C6C">
        <w:trPr>
          <w:trHeight w:val="283"/>
        </w:trPr>
        <w:tc>
          <w:tcPr>
            <w:tcW w:w="435" w:type="pct"/>
          </w:tcPr>
          <w:p w14:paraId="0973B57E" w14:textId="77777777" w:rsidR="00A606FF" w:rsidRPr="006D7660" w:rsidRDefault="00A606FF" w:rsidP="00A606FF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7064E3C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Образовательная платформа «Юрайт» </w:t>
            </w:r>
            <w:hyperlink r:id="rId40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urait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A606FF" w:rsidRPr="006D7660" w14:paraId="3BFA7477" w14:textId="77777777" w:rsidTr="00EB2C6C">
        <w:trPr>
          <w:trHeight w:val="283"/>
        </w:trPr>
        <w:tc>
          <w:tcPr>
            <w:tcW w:w="435" w:type="pct"/>
          </w:tcPr>
          <w:p w14:paraId="39CD42D3" w14:textId="77777777" w:rsidR="00A606FF" w:rsidRPr="006D7660" w:rsidRDefault="00A606FF" w:rsidP="00A606FF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2896528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Polpred.com Обзор СМИ» </w:t>
            </w:r>
            <w:hyperlink r:id="rId41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polpred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A606FF" w:rsidRPr="006D7660" w14:paraId="5285B9E2" w14:textId="77777777" w:rsidTr="00EB2C6C">
        <w:trPr>
          <w:trHeight w:val="283"/>
        </w:trPr>
        <w:tc>
          <w:tcPr>
            <w:tcW w:w="435" w:type="pct"/>
          </w:tcPr>
          <w:p w14:paraId="1252D745" w14:textId="77777777" w:rsidR="00A606FF" w:rsidRPr="006D7660" w:rsidRDefault="00A606FF" w:rsidP="00A606FF">
            <w:pPr>
              <w:numPr>
                <w:ilvl w:val="0"/>
                <w:numId w:val="7"/>
              </w:numPr>
              <w:ind w:left="113" w:firstLine="0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0F1923F9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е ресурсы «Национальной электронной библиотеки» («НЭБ») </w:t>
            </w:r>
            <w:hyperlink r:id="rId42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rusneb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A606FF" w:rsidRPr="006D7660" w14:paraId="05A53782" w14:textId="77777777" w:rsidTr="00EB2C6C">
        <w:trPr>
          <w:trHeight w:val="283"/>
        </w:trPr>
        <w:tc>
          <w:tcPr>
            <w:tcW w:w="435" w:type="pct"/>
            <w:shd w:val="clear" w:color="auto" w:fill="DBE5F1"/>
          </w:tcPr>
          <w:p w14:paraId="6F38F64E" w14:textId="77777777" w:rsidR="00A606FF" w:rsidRPr="006D7660" w:rsidRDefault="00A606FF" w:rsidP="00EB2C6C">
            <w:pPr>
              <w:ind w:left="360"/>
              <w:jc w:val="center"/>
              <w:rPr>
                <w:rFonts w:eastAsia="MS Mincho"/>
                <w:b/>
                <w:sz w:val="24"/>
                <w:szCs w:val="24"/>
              </w:rPr>
            </w:pPr>
          </w:p>
        </w:tc>
        <w:tc>
          <w:tcPr>
            <w:tcW w:w="4565" w:type="pct"/>
            <w:shd w:val="clear" w:color="auto" w:fill="DBE5F1"/>
          </w:tcPr>
          <w:p w14:paraId="774DFB0E" w14:textId="77777777" w:rsidR="00A606FF" w:rsidRPr="006D7660" w:rsidRDefault="00A606FF" w:rsidP="00EB2C6C">
            <w:pPr>
              <w:ind w:left="34"/>
              <w:rPr>
                <w:rFonts w:eastAsia="MS Mincho"/>
                <w:b/>
              </w:rPr>
            </w:pPr>
            <w:r w:rsidRPr="006D7660">
              <w:rPr>
                <w:rFonts w:eastAsia="MS Mincho"/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A606FF" w:rsidRPr="006D7660" w14:paraId="2B5FB185" w14:textId="77777777" w:rsidTr="00EB2C6C">
        <w:trPr>
          <w:trHeight w:val="283"/>
        </w:trPr>
        <w:tc>
          <w:tcPr>
            <w:tcW w:w="435" w:type="pct"/>
          </w:tcPr>
          <w:p w14:paraId="2E4F2D9A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2E952957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</w:rPr>
              <w:t xml:space="preserve">Информационно-аналитическая система SCIENCE INDEX (включенная в научный информационный ресурс eLIBRARY.RU) </w:t>
            </w:r>
            <w:hyperlink r:id="rId43" w:history="1">
              <w:r w:rsidRPr="006D7660">
                <w:rPr>
                  <w:rFonts w:eastAsia="MS Mincho"/>
                  <w:color w:val="0000FF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</w:rPr>
              <w:t xml:space="preserve"> </w:t>
            </w:r>
          </w:p>
        </w:tc>
      </w:tr>
      <w:tr w:rsidR="00A606FF" w:rsidRPr="00A606FF" w14:paraId="1E2B62DC" w14:textId="77777777" w:rsidTr="00EB2C6C">
        <w:trPr>
          <w:trHeight w:val="283"/>
        </w:trPr>
        <w:tc>
          <w:tcPr>
            <w:tcW w:w="435" w:type="pct"/>
          </w:tcPr>
          <w:p w14:paraId="1129F6AA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11E885D8" w14:textId="77777777" w:rsidR="00A606FF" w:rsidRPr="006D7660" w:rsidRDefault="00A606FF" w:rsidP="00EB2C6C">
            <w:pPr>
              <w:ind w:left="34"/>
              <w:rPr>
                <w:rFonts w:eastAsia="MS Mincho"/>
                <w:lang w:val="en-US"/>
              </w:rPr>
            </w:pPr>
            <w:r w:rsidRPr="006D7660">
              <w:rPr>
                <w:rFonts w:eastAsia="MS Mincho"/>
              </w:rPr>
              <w:t>База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анных</w:t>
            </w:r>
            <w:r w:rsidRPr="006D7660">
              <w:rPr>
                <w:rFonts w:eastAsia="MS Mincho"/>
                <w:lang w:val="en-US"/>
              </w:rPr>
              <w:t xml:space="preserve"> Springer eBooks Collections </w:t>
            </w:r>
            <w:r w:rsidRPr="006D7660">
              <w:rPr>
                <w:rFonts w:eastAsia="MS Mincho"/>
              </w:rPr>
              <w:t>издательства</w:t>
            </w:r>
            <w:r w:rsidRPr="006D7660">
              <w:rPr>
                <w:rFonts w:eastAsia="MS Mincho"/>
                <w:lang w:val="en-US"/>
              </w:rPr>
              <w:t xml:space="preserve"> Springer Nature. </w:t>
            </w:r>
          </w:p>
          <w:p w14:paraId="206357C8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Платформа Springer Link: </w:t>
            </w:r>
            <w:hyperlink r:id="rId44" w:history="1">
              <w:r w:rsidRPr="006D7660">
                <w:rPr>
                  <w:rFonts w:eastAsia="MS Mincho"/>
                  <w:color w:val="0000FF"/>
                  <w:u w:val="single"/>
                  <w:lang w:val="en-US"/>
                </w:rPr>
                <w:t>https://rd.springer.com/</w:t>
              </w:r>
            </w:hyperlink>
            <w:r w:rsidRPr="006D7660">
              <w:rPr>
                <w:rFonts w:eastAsia="MS Mincho"/>
                <w:lang w:val="en-US"/>
              </w:rPr>
              <w:t xml:space="preserve"> </w:t>
            </w:r>
          </w:p>
        </w:tc>
      </w:tr>
      <w:tr w:rsidR="00A606FF" w:rsidRPr="006D7660" w14:paraId="39EA1A4A" w14:textId="77777777" w:rsidTr="00EB2C6C">
        <w:trPr>
          <w:trHeight w:val="283"/>
        </w:trPr>
        <w:tc>
          <w:tcPr>
            <w:tcW w:w="435" w:type="pct"/>
          </w:tcPr>
          <w:p w14:paraId="017C452D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17768C1E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Электронный ресурс Freedom Collection издательства Elsevier </w:t>
            </w:r>
            <w:hyperlink r:id="rId45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sciencedirect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A606FF" w:rsidRPr="006D7660" w14:paraId="57BA41DE" w14:textId="77777777" w:rsidTr="00EB2C6C">
        <w:trPr>
          <w:trHeight w:val="283"/>
        </w:trPr>
        <w:tc>
          <w:tcPr>
            <w:tcW w:w="435" w:type="pct"/>
          </w:tcPr>
          <w:p w14:paraId="64FF617C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44BB70D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научного цитирования Scopus издательства Elsevier </w:t>
            </w:r>
            <w:hyperlink r:id="rId46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copus.com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A606FF" w:rsidRPr="00A606FF" w14:paraId="55C15200" w14:textId="77777777" w:rsidTr="00EB2C6C">
        <w:trPr>
          <w:trHeight w:val="283"/>
        </w:trPr>
        <w:tc>
          <w:tcPr>
            <w:tcW w:w="435" w:type="pct"/>
          </w:tcPr>
          <w:p w14:paraId="1F7DBAD1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35749D3F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ORBIT IPBI (Platinum Edition) </w:t>
            </w:r>
            <w:r w:rsidRPr="006D7660">
              <w:rPr>
                <w:rFonts w:eastAsia="MS Mincho"/>
                <w:sz w:val="24"/>
                <w:szCs w:val="24"/>
              </w:rPr>
              <w:t>компании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Questel SAS </w:t>
            </w:r>
            <w:hyperlink r:id="rId47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orbit.com/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A606FF" w:rsidRPr="00A606FF" w14:paraId="7ACFF9B7" w14:textId="77777777" w:rsidTr="00EB2C6C">
        <w:trPr>
          <w:trHeight w:val="283"/>
        </w:trPr>
        <w:tc>
          <w:tcPr>
            <w:tcW w:w="435" w:type="pct"/>
          </w:tcPr>
          <w:p w14:paraId="7473BB37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16E2186E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  <w:lang w:val="en-US"/>
              </w:rPr>
              <w:t>Б</w:t>
            </w:r>
            <w:r w:rsidRPr="006D7660">
              <w:rPr>
                <w:rFonts w:eastAsia="MS Mincho"/>
                <w:sz w:val="24"/>
                <w:szCs w:val="24"/>
              </w:rPr>
              <w:t>аза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  <w:r w:rsidRPr="006D7660">
              <w:rPr>
                <w:rFonts w:eastAsia="MS Mincho"/>
                <w:sz w:val="24"/>
                <w:szCs w:val="24"/>
              </w:rPr>
              <w:t>данных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Web of Science компании Clarivate Analytics </w:t>
            </w:r>
            <w:hyperlink r:id="rId48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webofscience.com/wos/woscc/basic-search</w:t>
              </w:r>
            </w:hyperlink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A606FF" w:rsidRPr="00A606FF" w14:paraId="5E086AF3" w14:textId="77777777" w:rsidTr="00EB2C6C">
        <w:trPr>
          <w:trHeight w:val="283"/>
        </w:trPr>
        <w:tc>
          <w:tcPr>
            <w:tcW w:w="435" w:type="pct"/>
          </w:tcPr>
          <w:p w14:paraId="17ABE5CE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389BE149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sz w:val="24"/>
                <w:szCs w:val="24"/>
              </w:rPr>
              <w:t>Б</w:t>
            </w:r>
            <w:r w:rsidRPr="006D7660">
              <w:rPr>
                <w:rFonts w:eastAsia="MS Mincho"/>
                <w:sz w:val="24"/>
                <w:szCs w:val="24"/>
                <w:lang w:val="en-US"/>
              </w:rPr>
              <w:t xml:space="preserve">азе данных CSD-Enterprise компании The Cambridge Crystallographic Data Center </w:t>
            </w:r>
          </w:p>
          <w:p w14:paraId="4F1E7201" w14:textId="77777777" w:rsidR="00A606FF" w:rsidRPr="006D7660" w:rsidRDefault="001F12C2" w:rsidP="00EB2C6C">
            <w:pPr>
              <w:ind w:left="34"/>
              <w:rPr>
                <w:rFonts w:eastAsia="MS Mincho"/>
                <w:sz w:val="24"/>
                <w:szCs w:val="24"/>
                <w:lang w:val="en-US"/>
              </w:rPr>
            </w:pPr>
            <w:hyperlink r:id="rId49" w:history="1">
              <w:r w:rsidR="00A606FF" w:rsidRPr="006D7660">
                <w:rPr>
                  <w:rFonts w:eastAsia="MS Mincho"/>
                  <w:color w:val="0000FF"/>
                  <w:sz w:val="24"/>
                  <w:szCs w:val="24"/>
                  <w:u w:val="single"/>
                  <w:lang w:val="en-US"/>
                </w:rPr>
                <w:t>https://www.ccdc.cam.ac.uk/</w:t>
              </w:r>
            </w:hyperlink>
            <w:r w:rsidR="00A606FF" w:rsidRPr="006D7660">
              <w:rPr>
                <w:rFonts w:eastAsia="MS Mincho"/>
                <w:sz w:val="24"/>
                <w:szCs w:val="24"/>
                <w:lang w:val="en-US"/>
              </w:rPr>
              <w:t xml:space="preserve"> </w:t>
            </w:r>
          </w:p>
        </w:tc>
      </w:tr>
      <w:tr w:rsidR="00A606FF" w:rsidRPr="006D7660" w14:paraId="592710A4" w14:textId="77777777" w:rsidTr="00EB2C6C">
        <w:trPr>
          <w:trHeight w:val="283"/>
        </w:trPr>
        <w:tc>
          <w:tcPr>
            <w:tcW w:w="435" w:type="pct"/>
          </w:tcPr>
          <w:p w14:paraId="03FBDD46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  <w:lang w:val="en-US"/>
              </w:rPr>
            </w:pPr>
          </w:p>
        </w:tc>
        <w:tc>
          <w:tcPr>
            <w:tcW w:w="4565" w:type="pct"/>
          </w:tcPr>
          <w:p w14:paraId="7064769B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Научная электронная библиотека «elibrary.ru» </w:t>
            </w:r>
            <w:hyperlink r:id="rId50" w:history="1">
              <w:r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elibrary.ru/</w:t>
              </w:r>
            </w:hyperlink>
            <w:r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  <w:tr w:rsidR="00A606FF" w:rsidRPr="006D7660" w14:paraId="03370252" w14:textId="77777777" w:rsidTr="00EB2C6C">
        <w:trPr>
          <w:trHeight w:val="283"/>
        </w:trPr>
        <w:tc>
          <w:tcPr>
            <w:tcW w:w="435" w:type="pct"/>
          </w:tcPr>
          <w:p w14:paraId="4AB658FE" w14:textId="77777777" w:rsidR="00A606FF" w:rsidRPr="006D7660" w:rsidRDefault="00A606FF" w:rsidP="00A606FF">
            <w:pPr>
              <w:numPr>
                <w:ilvl w:val="0"/>
                <w:numId w:val="45"/>
              </w:numPr>
              <w:ind w:hanging="544"/>
              <w:jc w:val="center"/>
              <w:rPr>
                <w:rFonts w:eastAsia="MS Mincho"/>
                <w:sz w:val="24"/>
                <w:szCs w:val="24"/>
              </w:rPr>
            </w:pPr>
          </w:p>
        </w:tc>
        <w:tc>
          <w:tcPr>
            <w:tcW w:w="4565" w:type="pct"/>
          </w:tcPr>
          <w:p w14:paraId="5080D3F3" w14:textId="77777777" w:rsidR="00A606FF" w:rsidRPr="006D7660" w:rsidRDefault="00A606FF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r w:rsidRPr="006D7660">
              <w:rPr>
                <w:rFonts w:eastAsia="MS Mincho"/>
                <w:sz w:val="24"/>
                <w:szCs w:val="24"/>
              </w:rPr>
              <w:t xml:space="preserve">База данных издательства SpringerNature </w:t>
            </w:r>
          </w:p>
          <w:p w14:paraId="794FFCA5" w14:textId="77777777" w:rsidR="00A606FF" w:rsidRPr="006D7660" w:rsidRDefault="001F12C2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1" w:history="1">
              <w:r w:rsidR="00A606FF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</w:t>
              </w:r>
            </w:hyperlink>
            <w:r w:rsidR="00A606FF" w:rsidRPr="006D7660">
              <w:rPr>
                <w:rFonts w:eastAsia="MS Mincho"/>
                <w:sz w:val="24"/>
                <w:szCs w:val="24"/>
              </w:rPr>
              <w:t xml:space="preserve"> </w:t>
            </w:r>
            <w:r w:rsidR="00A606FF" w:rsidRPr="006D7660">
              <w:rPr>
                <w:rFonts w:eastAsia="MS Mincho"/>
                <w:sz w:val="24"/>
                <w:szCs w:val="24"/>
              </w:rPr>
              <w:tab/>
              <w:t xml:space="preserve"> </w:t>
            </w:r>
          </w:p>
          <w:p w14:paraId="0C9C5150" w14:textId="77777777" w:rsidR="00A606FF" w:rsidRPr="006D7660" w:rsidRDefault="001F12C2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2" w:history="1">
              <w:r w:rsidR="00A606FF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www.springerprotocols.com/</w:t>
              </w:r>
            </w:hyperlink>
            <w:r w:rsidR="00A606FF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63E817D8" w14:textId="77777777" w:rsidR="00A606FF" w:rsidRPr="006D7660" w:rsidRDefault="001F12C2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3" w:history="1">
              <w:r w:rsidR="00A606FF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materials.springer.com/</w:t>
              </w:r>
            </w:hyperlink>
            <w:r w:rsidR="00A606FF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59E792A2" w14:textId="77777777" w:rsidR="00A606FF" w:rsidRPr="006D7660" w:rsidRDefault="001F12C2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4" w:history="1">
              <w:r w:rsidR="00A606FF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s://link.springer.com/search?facet-content-type=%ReferenceWork%22</w:t>
              </w:r>
            </w:hyperlink>
            <w:r w:rsidR="00A606FF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23F13089" w14:textId="77777777" w:rsidR="00A606FF" w:rsidRPr="006D7660" w:rsidRDefault="001F12C2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5" w:history="1">
              <w:r w:rsidR="00A606FF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zbmath.org/</w:t>
              </w:r>
            </w:hyperlink>
            <w:r w:rsidR="00A606FF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  <w:p w14:paraId="76DFCFE2" w14:textId="77777777" w:rsidR="00A606FF" w:rsidRPr="006D7660" w:rsidRDefault="001F12C2" w:rsidP="00EB2C6C">
            <w:pPr>
              <w:ind w:left="34"/>
              <w:rPr>
                <w:rFonts w:eastAsia="MS Mincho"/>
                <w:sz w:val="24"/>
                <w:szCs w:val="24"/>
              </w:rPr>
            </w:pPr>
            <w:hyperlink r:id="rId56" w:history="1">
              <w:r w:rsidR="00A606FF" w:rsidRPr="006D7660">
                <w:rPr>
                  <w:rFonts w:eastAsia="MS Mincho"/>
                  <w:color w:val="0000FF"/>
                  <w:sz w:val="24"/>
                  <w:szCs w:val="24"/>
                  <w:u w:val="single"/>
                </w:rPr>
                <w:t>http://npg.com/</w:t>
              </w:r>
            </w:hyperlink>
            <w:r w:rsidR="00A606FF" w:rsidRPr="006D7660">
              <w:rPr>
                <w:rFonts w:eastAsia="MS Mincho"/>
                <w:sz w:val="24"/>
                <w:szCs w:val="24"/>
              </w:rPr>
              <w:t xml:space="preserve"> </w:t>
            </w:r>
          </w:p>
        </w:tc>
      </w:tr>
    </w:tbl>
    <w:p w14:paraId="286BCAD9" w14:textId="77777777" w:rsidR="00A606FF" w:rsidRDefault="00A606FF" w:rsidP="00A606FF">
      <w:pPr>
        <w:rPr>
          <w:lang w:eastAsia="ar-SA"/>
        </w:rPr>
      </w:pPr>
    </w:p>
    <w:p w14:paraId="30750BBF" w14:textId="693938AF" w:rsidR="007F3D0E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5"/>
        <w:gridCol w:w="4880"/>
        <w:gridCol w:w="4109"/>
      </w:tblGrid>
      <w:tr w:rsidR="00A606FF" w:rsidRPr="006D7660" w14:paraId="549E7C29" w14:textId="77777777" w:rsidTr="00EB2C6C">
        <w:tc>
          <w:tcPr>
            <w:tcW w:w="439" w:type="pct"/>
            <w:shd w:val="clear" w:color="auto" w:fill="DBE5F1"/>
            <w:vAlign w:val="center"/>
          </w:tcPr>
          <w:p w14:paraId="4D57F998" w14:textId="77777777" w:rsidR="00A606FF" w:rsidRPr="006D7660" w:rsidRDefault="00A606FF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№п/п</w:t>
            </w:r>
          </w:p>
        </w:tc>
        <w:tc>
          <w:tcPr>
            <w:tcW w:w="2476" w:type="pct"/>
            <w:shd w:val="clear" w:color="auto" w:fill="DBE5F1"/>
            <w:vAlign w:val="center"/>
          </w:tcPr>
          <w:p w14:paraId="430F0ABE" w14:textId="77777777" w:rsidR="00A606FF" w:rsidRPr="006D7660" w:rsidRDefault="00A606FF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Программное обеспечение</w:t>
            </w:r>
          </w:p>
        </w:tc>
        <w:tc>
          <w:tcPr>
            <w:tcW w:w="2085" w:type="pct"/>
            <w:shd w:val="clear" w:color="auto" w:fill="DBE5F1"/>
            <w:vAlign w:val="center"/>
          </w:tcPr>
          <w:p w14:paraId="331C02A6" w14:textId="77777777" w:rsidR="00A606FF" w:rsidRPr="006D7660" w:rsidRDefault="00A606FF" w:rsidP="00EB2C6C">
            <w:pPr>
              <w:rPr>
                <w:rFonts w:eastAsia="Times New Roman"/>
                <w:b/>
              </w:rPr>
            </w:pPr>
            <w:r w:rsidRPr="006D7660">
              <w:rPr>
                <w:rFonts w:eastAsia="Times New Roman"/>
                <w:b/>
              </w:rPr>
              <w:t>Реквизиты подтверждающего документа/ Свободно распространяемое</w:t>
            </w:r>
          </w:p>
        </w:tc>
      </w:tr>
      <w:tr w:rsidR="00A606FF" w:rsidRPr="006D7660" w14:paraId="4AC60863" w14:textId="77777777" w:rsidTr="00EB2C6C">
        <w:tc>
          <w:tcPr>
            <w:tcW w:w="439" w:type="pct"/>
            <w:shd w:val="clear" w:color="auto" w:fill="auto"/>
          </w:tcPr>
          <w:p w14:paraId="5F0E1346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476" w:type="pct"/>
            <w:shd w:val="clear" w:color="auto" w:fill="auto"/>
          </w:tcPr>
          <w:p w14:paraId="3A06513A" w14:textId="77777777" w:rsidR="00A606FF" w:rsidRPr="006D7660" w:rsidRDefault="00A606FF" w:rsidP="00EB2C6C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indows 10 Pro, MS Office 2019  </w:t>
            </w:r>
          </w:p>
        </w:tc>
        <w:tc>
          <w:tcPr>
            <w:tcW w:w="2085" w:type="pct"/>
            <w:shd w:val="clear" w:color="auto" w:fill="auto"/>
          </w:tcPr>
          <w:p w14:paraId="1F66EE05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62621422" w14:textId="77777777" w:rsidTr="00EB2C6C">
        <w:tc>
          <w:tcPr>
            <w:tcW w:w="439" w:type="pct"/>
            <w:shd w:val="clear" w:color="auto" w:fill="auto"/>
          </w:tcPr>
          <w:p w14:paraId="2A3C9E40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28FC062" w14:textId="77777777" w:rsidR="00A606FF" w:rsidRPr="006D7660" w:rsidRDefault="00A606FF" w:rsidP="00EB2C6C">
            <w:pPr>
              <w:ind w:left="44"/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>PrototypingSketchUp: 3D modeling for everyone</w:t>
            </w:r>
          </w:p>
        </w:tc>
        <w:tc>
          <w:tcPr>
            <w:tcW w:w="2085" w:type="pct"/>
            <w:shd w:val="clear" w:color="auto" w:fill="auto"/>
          </w:tcPr>
          <w:p w14:paraId="0FD46637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26A62210" w14:textId="77777777" w:rsidTr="00EB2C6C">
        <w:tc>
          <w:tcPr>
            <w:tcW w:w="439" w:type="pct"/>
            <w:shd w:val="clear" w:color="auto" w:fill="auto"/>
          </w:tcPr>
          <w:p w14:paraId="67AB597B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394AA90" w14:textId="77777777" w:rsidR="00A606FF" w:rsidRPr="006D7660" w:rsidRDefault="00A606FF" w:rsidP="00EB2C6C">
            <w:pPr>
              <w:ind w:left="44"/>
              <w:rPr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V-Ray </w:t>
            </w:r>
            <w:r w:rsidRPr="006D7660">
              <w:rPr>
                <w:rFonts w:eastAsia="MS Mincho"/>
              </w:rPr>
              <w:t>для</w:t>
            </w:r>
            <w:r w:rsidRPr="006D7660">
              <w:rPr>
                <w:rFonts w:eastAsia="MS Mincho"/>
                <w:lang w:val="en-US"/>
              </w:rPr>
              <w:t xml:space="preserve"> 3Ds Max  </w:t>
            </w:r>
          </w:p>
        </w:tc>
        <w:tc>
          <w:tcPr>
            <w:tcW w:w="2085" w:type="pct"/>
            <w:shd w:val="clear" w:color="auto" w:fill="auto"/>
          </w:tcPr>
          <w:p w14:paraId="696018D9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3C0BE535" w14:textId="77777777" w:rsidTr="00EB2C6C">
        <w:tc>
          <w:tcPr>
            <w:tcW w:w="439" w:type="pct"/>
            <w:shd w:val="clear" w:color="auto" w:fill="auto"/>
          </w:tcPr>
          <w:p w14:paraId="4E758280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D1C354E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NeuroSolutions  </w:t>
            </w:r>
          </w:p>
        </w:tc>
        <w:tc>
          <w:tcPr>
            <w:tcW w:w="2085" w:type="pct"/>
            <w:shd w:val="clear" w:color="auto" w:fill="auto"/>
          </w:tcPr>
          <w:p w14:paraId="0E35ABC9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0C9497DF" w14:textId="77777777" w:rsidTr="00EB2C6C">
        <w:tc>
          <w:tcPr>
            <w:tcW w:w="439" w:type="pct"/>
            <w:shd w:val="clear" w:color="auto" w:fill="auto"/>
          </w:tcPr>
          <w:p w14:paraId="2F64FC05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0251685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Wolfram Mathematica  </w:t>
            </w:r>
          </w:p>
        </w:tc>
        <w:tc>
          <w:tcPr>
            <w:tcW w:w="2085" w:type="pct"/>
            <w:shd w:val="clear" w:color="auto" w:fill="auto"/>
          </w:tcPr>
          <w:p w14:paraId="39DDC9D4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7FF49673" w14:textId="77777777" w:rsidTr="00EB2C6C">
        <w:tc>
          <w:tcPr>
            <w:tcW w:w="439" w:type="pct"/>
            <w:shd w:val="clear" w:color="auto" w:fill="auto"/>
          </w:tcPr>
          <w:p w14:paraId="3B92EEEC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0EE4B452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icrosoft Visual Studio  </w:t>
            </w:r>
          </w:p>
        </w:tc>
        <w:tc>
          <w:tcPr>
            <w:tcW w:w="2085" w:type="pct"/>
            <w:shd w:val="clear" w:color="auto" w:fill="auto"/>
          </w:tcPr>
          <w:p w14:paraId="76E6666F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756CB398" w14:textId="77777777" w:rsidTr="00EB2C6C">
        <w:tc>
          <w:tcPr>
            <w:tcW w:w="439" w:type="pct"/>
            <w:shd w:val="clear" w:color="auto" w:fill="auto"/>
          </w:tcPr>
          <w:p w14:paraId="653CA9CB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634ABFDD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CorelDRAW Graphics Suite 2018  </w:t>
            </w:r>
          </w:p>
        </w:tc>
        <w:tc>
          <w:tcPr>
            <w:tcW w:w="2085" w:type="pct"/>
            <w:shd w:val="clear" w:color="auto" w:fill="auto"/>
          </w:tcPr>
          <w:p w14:paraId="45AF696F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3BAABCC3" w14:textId="77777777" w:rsidTr="00EB2C6C">
        <w:tc>
          <w:tcPr>
            <w:tcW w:w="439" w:type="pct"/>
            <w:shd w:val="clear" w:color="auto" w:fill="auto"/>
          </w:tcPr>
          <w:p w14:paraId="6632BA1D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31AD9F4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hcad </w:t>
            </w:r>
          </w:p>
        </w:tc>
        <w:tc>
          <w:tcPr>
            <w:tcW w:w="2085" w:type="pct"/>
            <w:shd w:val="clear" w:color="auto" w:fill="auto"/>
          </w:tcPr>
          <w:p w14:paraId="7828434C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7982B24E" w14:textId="77777777" w:rsidTr="00EB2C6C">
        <w:tc>
          <w:tcPr>
            <w:tcW w:w="439" w:type="pct"/>
            <w:shd w:val="clear" w:color="auto" w:fill="auto"/>
          </w:tcPr>
          <w:p w14:paraId="20184BF3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F266B36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 xml:space="preserve">Matlab+Simulink </w:t>
            </w:r>
          </w:p>
        </w:tc>
        <w:tc>
          <w:tcPr>
            <w:tcW w:w="2085" w:type="pct"/>
            <w:shd w:val="clear" w:color="auto" w:fill="auto"/>
          </w:tcPr>
          <w:p w14:paraId="5FEBF0D3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.</w:t>
            </w:r>
          </w:p>
        </w:tc>
      </w:tr>
      <w:tr w:rsidR="00A606FF" w:rsidRPr="006D7660" w14:paraId="571F2ECB" w14:textId="77777777" w:rsidTr="00EB2C6C">
        <w:tc>
          <w:tcPr>
            <w:tcW w:w="439" w:type="pct"/>
            <w:shd w:val="clear" w:color="auto" w:fill="auto"/>
          </w:tcPr>
          <w:p w14:paraId="25FF4A81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4DDA0D8E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  <w:lang w:val="en-US"/>
              </w:rPr>
              <w:t xml:space="preserve">Adobe Creative Cloud  2018 all Apps (Photoshop, Lightroom, Illustrator, InDesign, XD, Premiere Pro, Acrobat Pro, Lightroom Classic,  Bridge, Spark, Media Encoder, InCopy, Story Plus, Muse  </w:t>
            </w:r>
            <w:r w:rsidRPr="006D7660">
              <w:rPr>
                <w:rFonts w:eastAsia="MS Mincho"/>
              </w:rPr>
              <w:t>и</w:t>
            </w:r>
            <w:r w:rsidRPr="006D7660">
              <w:rPr>
                <w:rFonts w:eastAsia="MS Mincho"/>
                <w:lang w:val="en-US"/>
              </w:rPr>
              <w:t xml:space="preserve"> </w:t>
            </w:r>
            <w:r w:rsidRPr="006D7660">
              <w:rPr>
                <w:rFonts w:eastAsia="MS Mincho"/>
              </w:rPr>
              <w:t>др</w:t>
            </w:r>
            <w:r w:rsidRPr="006D7660">
              <w:rPr>
                <w:rFonts w:eastAsia="MS Mincho"/>
                <w:lang w:val="en-US"/>
              </w:rPr>
              <w:t xml:space="preserve">.) </w:t>
            </w:r>
          </w:p>
        </w:tc>
        <w:tc>
          <w:tcPr>
            <w:tcW w:w="2085" w:type="pct"/>
            <w:shd w:val="clear" w:color="auto" w:fill="auto"/>
          </w:tcPr>
          <w:p w14:paraId="4146E07F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5FCD6356" w14:textId="77777777" w:rsidTr="00EB2C6C">
        <w:tc>
          <w:tcPr>
            <w:tcW w:w="439" w:type="pct"/>
            <w:shd w:val="clear" w:color="auto" w:fill="auto"/>
          </w:tcPr>
          <w:p w14:paraId="62530699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26310828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olidWorks</w:t>
            </w:r>
          </w:p>
        </w:tc>
        <w:tc>
          <w:tcPr>
            <w:tcW w:w="2085" w:type="pct"/>
            <w:shd w:val="clear" w:color="auto" w:fill="auto"/>
          </w:tcPr>
          <w:p w14:paraId="4212A193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71626667" w14:textId="77777777" w:rsidTr="00EB2C6C">
        <w:tc>
          <w:tcPr>
            <w:tcW w:w="439" w:type="pct"/>
            <w:shd w:val="clear" w:color="auto" w:fill="auto"/>
          </w:tcPr>
          <w:p w14:paraId="6568B966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D9D721D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Rhinoceros</w:t>
            </w:r>
          </w:p>
        </w:tc>
        <w:tc>
          <w:tcPr>
            <w:tcW w:w="2085" w:type="pct"/>
            <w:shd w:val="clear" w:color="auto" w:fill="auto"/>
          </w:tcPr>
          <w:p w14:paraId="1C2FD09A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107F379A" w14:textId="77777777" w:rsidTr="00EB2C6C">
        <w:tc>
          <w:tcPr>
            <w:tcW w:w="439" w:type="pct"/>
            <w:shd w:val="clear" w:color="auto" w:fill="auto"/>
          </w:tcPr>
          <w:p w14:paraId="66FF820A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732CA6F3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Simplify 3D</w:t>
            </w:r>
          </w:p>
        </w:tc>
        <w:tc>
          <w:tcPr>
            <w:tcW w:w="2085" w:type="pct"/>
            <w:shd w:val="clear" w:color="auto" w:fill="auto"/>
          </w:tcPr>
          <w:p w14:paraId="130DB902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3B3475D5" w14:textId="77777777" w:rsidTr="00EB2C6C">
        <w:tc>
          <w:tcPr>
            <w:tcW w:w="439" w:type="pct"/>
            <w:shd w:val="clear" w:color="auto" w:fill="auto"/>
          </w:tcPr>
          <w:p w14:paraId="7B84D96C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3295F334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FontLаb VI Academic</w:t>
            </w:r>
          </w:p>
        </w:tc>
        <w:tc>
          <w:tcPr>
            <w:tcW w:w="2085" w:type="pct"/>
            <w:shd w:val="clear" w:color="auto" w:fill="auto"/>
          </w:tcPr>
          <w:p w14:paraId="3D9FEC2E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42061691" w14:textId="77777777" w:rsidTr="00EB2C6C">
        <w:tc>
          <w:tcPr>
            <w:tcW w:w="439" w:type="pct"/>
            <w:shd w:val="clear" w:color="auto" w:fill="auto"/>
          </w:tcPr>
          <w:p w14:paraId="66992D0A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1D61CF79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Pinnacle Studio 18 Ultimate</w:t>
            </w:r>
          </w:p>
        </w:tc>
        <w:tc>
          <w:tcPr>
            <w:tcW w:w="2085" w:type="pct"/>
            <w:shd w:val="clear" w:color="auto" w:fill="auto"/>
          </w:tcPr>
          <w:p w14:paraId="4C610B94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8-ЭА-44-19 от 20.05.2019</w:t>
            </w:r>
          </w:p>
        </w:tc>
      </w:tr>
      <w:tr w:rsidR="00A606FF" w:rsidRPr="006D7660" w14:paraId="20A10195" w14:textId="77777777" w:rsidTr="00EB2C6C">
        <w:tc>
          <w:tcPr>
            <w:tcW w:w="439" w:type="pct"/>
            <w:shd w:val="clear" w:color="auto" w:fill="auto"/>
          </w:tcPr>
          <w:p w14:paraId="7E9C7E6E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2476" w:type="pct"/>
            <w:shd w:val="clear" w:color="auto" w:fill="auto"/>
          </w:tcPr>
          <w:p w14:paraId="54AB4649" w14:textId="77777777" w:rsidR="00A606FF" w:rsidRPr="006D7660" w:rsidRDefault="00A606FF" w:rsidP="00EB2C6C">
            <w:pPr>
              <w:ind w:left="44"/>
              <w:rPr>
                <w:color w:val="000000"/>
                <w:sz w:val="24"/>
                <w:szCs w:val="24"/>
                <w:lang w:val="en-US"/>
              </w:rPr>
            </w:pPr>
            <w:r w:rsidRPr="006D7660">
              <w:rPr>
                <w:rFonts w:eastAsia="MS Mincho"/>
              </w:rPr>
              <w:t>КОМПАС-3d-V 18</w:t>
            </w:r>
          </w:p>
        </w:tc>
        <w:tc>
          <w:tcPr>
            <w:tcW w:w="2085" w:type="pct"/>
            <w:shd w:val="clear" w:color="auto" w:fill="auto"/>
          </w:tcPr>
          <w:p w14:paraId="49B42FF7" w14:textId="77777777" w:rsidR="00A606FF" w:rsidRPr="006D7660" w:rsidRDefault="00A606FF" w:rsidP="00EB2C6C">
            <w:pPr>
              <w:rPr>
                <w:rFonts w:eastAsia="Times New Roman"/>
                <w:sz w:val="24"/>
                <w:szCs w:val="24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A606FF" w:rsidRPr="006D7660" w14:paraId="70626CA7" w14:textId="77777777" w:rsidTr="00EB2C6C">
        <w:tc>
          <w:tcPr>
            <w:tcW w:w="439" w:type="pct"/>
            <w:shd w:val="clear" w:color="auto" w:fill="auto"/>
          </w:tcPr>
          <w:p w14:paraId="5BC6655A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652B1EAF" w14:textId="77777777" w:rsidR="00A606FF" w:rsidRPr="006D7660" w:rsidRDefault="00A606FF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Project Expert 7 Standart</w:t>
            </w:r>
          </w:p>
        </w:tc>
        <w:tc>
          <w:tcPr>
            <w:tcW w:w="2085" w:type="pct"/>
            <w:shd w:val="clear" w:color="auto" w:fill="auto"/>
          </w:tcPr>
          <w:p w14:paraId="42451C7B" w14:textId="77777777" w:rsidR="00A606FF" w:rsidRPr="006D7660" w:rsidRDefault="00A606FF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A606FF" w:rsidRPr="006D7660" w14:paraId="17A56E3F" w14:textId="77777777" w:rsidTr="00EB2C6C">
        <w:tc>
          <w:tcPr>
            <w:tcW w:w="439" w:type="pct"/>
            <w:shd w:val="clear" w:color="auto" w:fill="auto"/>
          </w:tcPr>
          <w:p w14:paraId="0AEF37EF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164189A5" w14:textId="77777777" w:rsidR="00A606FF" w:rsidRPr="006D7660" w:rsidRDefault="00A606FF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Альт-Финансы</w:t>
            </w:r>
          </w:p>
        </w:tc>
        <w:tc>
          <w:tcPr>
            <w:tcW w:w="2085" w:type="pct"/>
            <w:shd w:val="clear" w:color="auto" w:fill="auto"/>
          </w:tcPr>
          <w:p w14:paraId="6B4A2CCC" w14:textId="77777777" w:rsidR="00A606FF" w:rsidRPr="006D7660" w:rsidRDefault="00A606FF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A606FF" w:rsidRPr="006D7660" w14:paraId="6B23EC48" w14:textId="77777777" w:rsidTr="00EB2C6C">
        <w:tc>
          <w:tcPr>
            <w:tcW w:w="439" w:type="pct"/>
            <w:shd w:val="clear" w:color="auto" w:fill="auto"/>
          </w:tcPr>
          <w:p w14:paraId="40831C29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00DC305B" w14:textId="77777777" w:rsidR="00A606FF" w:rsidRPr="006D7660" w:rsidRDefault="00A606FF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 xml:space="preserve">Альт-Инвест </w:t>
            </w:r>
          </w:p>
        </w:tc>
        <w:tc>
          <w:tcPr>
            <w:tcW w:w="2085" w:type="pct"/>
            <w:shd w:val="clear" w:color="auto" w:fill="auto"/>
          </w:tcPr>
          <w:p w14:paraId="1A37D646" w14:textId="77777777" w:rsidR="00A606FF" w:rsidRPr="006D7660" w:rsidRDefault="00A606FF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A606FF" w:rsidRPr="006D7660" w14:paraId="1677F627" w14:textId="77777777" w:rsidTr="00EB2C6C">
        <w:tc>
          <w:tcPr>
            <w:tcW w:w="439" w:type="pct"/>
            <w:shd w:val="clear" w:color="auto" w:fill="auto"/>
          </w:tcPr>
          <w:p w14:paraId="5C2C7BFB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319D2B1E" w14:textId="77777777" w:rsidR="00A606FF" w:rsidRPr="006D7660" w:rsidRDefault="00A606FF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Программа для подготовки тестов Indigo</w:t>
            </w:r>
          </w:p>
        </w:tc>
        <w:tc>
          <w:tcPr>
            <w:tcW w:w="2085" w:type="pct"/>
            <w:shd w:val="clear" w:color="auto" w:fill="auto"/>
          </w:tcPr>
          <w:p w14:paraId="758BFD0E" w14:textId="77777777" w:rsidR="00A606FF" w:rsidRPr="006D7660" w:rsidRDefault="00A606FF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  <w:tr w:rsidR="00A606FF" w:rsidRPr="006D7660" w14:paraId="70FDF99C" w14:textId="77777777" w:rsidTr="00EB2C6C">
        <w:tc>
          <w:tcPr>
            <w:tcW w:w="439" w:type="pct"/>
            <w:shd w:val="clear" w:color="auto" w:fill="auto"/>
          </w:tcPr>
          <w:p w14:paraId="132AF795" w14:textId="77777777" w:rsidR="00A606FF" w:rsidRPr="006D7660" w:rsidRDefault="00A606FF" w:rsidP="00A606FF">
            <w:pPr>
              <w:numPr>
                <w:ilvl w:val="0"/>
                <w:numId w:val="43"/>
              </w:numPr>
              <w:ind w:left="113" w:firstLine="0"/>
              <w:jc w:val="center"/>
              <w:rPr>
                <w:rFonts w:eastAsia="MS Mincho"/>
              </w:rPr>
            </w:pPr>
          </w:p>
        </w:tc>
        <w:tc>
          <w:tcPr>
            <w:tcW w:w="2476" w:type="pct"/>
            <w:shd w:val="clear" w:color="auto" w:fill="auto"/>
          </w:tcPr>
          <w:p w14:paraId="7268D88E" w14:textId="77777777" w:rsidR="00A606FF" w:rsidRPr="006D7660" w:rsidRDefault="00A606FF" w:rsidP="00EB2C6C">
            <w:pPr>
              <w:ind w:left="44"/>
              <w:rPr>
                <w:rFonts w:eastAsia="MS Mincho"/>
              </w:rPr>
            </w:pPr>
            <w:r w:rsidRPr="006D7660">
              <w:rPr>
                <w:rFonts w:eastAsia="MS Mincho"/>
              </w:rPr>
              <w:t>Диалог NIBELUNG</w:t>
            </w:r>
          </w:p>
        </w:tc>
        <w:tc>
          <w:tcPr>
            <w:tcW w:w="2085" w:type="pct"/>
            <w:shd w:val="clear" w:color="auto" w:fill="auto"/>
          </w:tcPr>
          <w:p w14:paraId="3B48C017" w14:textId="77777777" w:rsidR="00A606FF" w:rsidRPr="006D7660" w:rsidRDefault="00A606FF" w:rsidP="00EB2C6C">
            <w:pPr>
              <w:rPr>
                <w:rFonts w:eastAsia="MS Mincho"/>
              </w:rPr>
            </w:pPr>
            <w:r w:rsidRPr="006D7660">
              <w:rPr>
                <w:rFonts w:eastAsia="MS Mincho"/>
              </w:rPr>
              <w:t>контракт № 17-ЭА-44-19 от 14.05.2019</w:t>
            </w:r>
          </w:p>
        </w:tc>
      </w:tr>
    </w:tbl>
    <w:p w14:paraId="199638D1" w14:textId="77777777" w:rsidR="00A606FF" w:rsidRDefault="00A606FF" w:rsidP="00A606FF"/>
    <w:p w14:paraId="078AB9BB" w14:textId="77777777"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9E08F84" w14:textId="77424B3C" w:rsidR="004925D7" w:rsidRPr="004925D7" w:rsidRDefault="004925D7" w:rsidP="00F5486D">
      <w:pPr>
        <w:pStyle w:val="3"/>
      </w:pPr>
      <w:bookmarkStart w:id="11" w:name="_Toc62039712"/>
      <w:r w:rsidRPr="004925D7">
        <w:t>ЛИСТ УЧЕТА ОБНОВЛЕНИЙ РАБОЧЕЙ ПРОГРАММЫ</w:t>
      </w:r>
      <w:bookmarkEnd w:id="11"/>
      <w:r w:rsidRPr="004925D7">
        <w:t xml:space="preserve"> </w:t>
      </w:r>
      <w:r w:rsidR="009B4BCD">
        <w:t>УЧЕБНОЙ ДИСЦИПЛИНЫ/МОДУЛЯ</w:t>
      </w:r>
    </w:p>
    <w:p w14:paraId="36EEC007" w14:textId="76E808E1"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14:paraId="0049ADE1" w14:textId="77777777"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14:paraId="2D188362" w14:textId="77777777" w:rsidTr="0019484F">
        <w:tc>
          <w:tcPr>
            <w:tcW w:w="817" w:type="dxa"/>
            <w:shd w:val="clear" w:color="auto" w:fill="DBE5F1" w:themeFill="accent1" w:themeFillTint="33"/>
          </w:tcPr>
          <w:p w14:paraId="25A04258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14:paraId="101DE6E4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7F683FD9" w14:textId="77777777"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6D66D54B" w14:textId="5D66693B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662F6E2D" w14:textId="7A24B5FE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44A29AC6" w14:textId="77777777"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14:paraId="2000BFBA" w14:textId="77777777" w:rsidTr="0019484F">
        <w:tc>
          <w:tcPr>
            <w:tcW w:w="817" w:type="dxa"/>
          </w:tcPr>
          <w:p w14:paraId="20751E32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814249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4848EFE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47CD09E0" w14:textId="1D11A08D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2E3871FC" w14:textId="77777777" w:rsidTr="0019484F">
        <w:tc>
          <w:tcPr>
            <w:tcW w:w="817" w:type="dxa"/>
          </w:tcPr>
          <w:p w14:paraId="57C804E1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F70226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72B75B6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7BE57EA5" w14:textId="312850FA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8FD6F92" w14:textId="77777777" w:rsidTr="0019484F">
        <w:tc>
          <w:tcPr>
            <w:tcW w:w="817" w:type="dxa"/>
          </w:tcPr>
          <w:p w14:paraId="467995B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1710D5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E024239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291941C8" w14:textId="7F3ACE1E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4D1945C0" w14:textId="77777777" w:rsidTr="0019484F">
        <w:tc>
          <w:tcPr>
            <w:tcW w:w="817" w:type="dxa"/>
          </w:tcPr>
          <w:p w14:paraId="3DAE0CAE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929447A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019633B7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1F34F149" w14:textId="07B338C9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14:paraId="6804F117" w14:textId="77777777" w:rsidTr="0019484F">
        <w:tc>
          <w:tcPr>
            <w:tcW w:w="817" w:type="dxa"/>
          </w:tcPr>
          <w:p w14:paraId="5D95B47C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5339DBCD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DB18E25" w14:textId="77777777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6DB230BF" w14:textId="7A4AABE6"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424D642E" w14:textId="77777777" w:rsidR="00C4488B" w:rsidRPr="00C4488B" w:rsidRDefault="00C4488B" w:rsidP="00E726EF">
      <w:pPr>
        <w:pStyle w:val="3"/>
        <w:rPr>
          <w:szCs w:val="24"/>
        </w:rPr>
      </w:pPr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55702B5" w14:textId="77777777" w:rsidR="001F12C2" w:rsidRDefault="001F12C2" w:rsidP="005E3840">
      <w:r>
        <w:separator/>
      </w:r>
    </w:p>
  </w:endnote>
  <w:endnote w:type="continuationSeparator" w:id="0">
    <w:p w14:paraId="36D93851" w14:textId="77777777" w:rsidR="001F12C2" w:rsidRDefault="001F12C2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B16F1D" w:rsidRDefault="00B16F1D">
    <w:pPr>
      <w:pStyle w:val="ae"/>
      <w:jc w:val="right"/>
    </w:pPr>
  </w:p>
  <w:p w14:paraId="3A88830B" w14:textId="77777777" w:rsidR="00B16F1D" w:rsidRDefault="00B16F1D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B16F1D" w:rsidRDefault="00B16F1D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B16F1D" w:rsidRDefault="00B16F1D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B16F1D" w:rsidRDefault="00B16F1D">
    <w:pPr>
      <w:pStyle w:val="ae"/>
      <w:jc w:val="right"/>
    </w:pPr>
  </w:p>
  <w:p w14:paraId="6C2BFEFB" w14:textId="77777777" w:rsidR="00B16F1D" w:rsidRDefault="00B16F1D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B16F1D" w:rsidRDefault="00B16F1D">
    <w:pPr>
      <w:pStyle w:val="ae"/>
      <w:jc w:val="right"/>
    </w:pPr>
  </w:p>
  <w:p w14:paraId="1B400B45" w14:textId="77777777" w:rsidR="00B16F1D" w:rsidRDefault="00B16F1D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8F7C4BE" w14:textId="77777777" w:rsidR="001F12C2" w:rsidRDefault="001F12C2" w:rsidP="005E3840">
      <w:r>
        <w:separator/>
      </w:r>
    </w:p>
  </w:footnote>
  <w:footnote w:type="continuationSeparator" w:id="0">
    <w:p w14:paraId="0F31CB99" w14:textId="77777777" w:rsidR="001F12C2" w:rsidRDefault="001F12C2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B16F1D" w:rsidRDefault="00B16F1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50B0D">
          <w:rPr>
            <w:noProof/>
          </w:rPr>
          <w:t>3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B16F1D" w:rsidRDefault="00B16F1D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B16F1D" w:rsidRDefault="00B16F1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606FF">
          <w:rPr>
            <w:noProof/>
          </w:rPr>
          <w:t>44</w:t>
        </w:r>
        <w:r>
          <w:fldChar w:fldCharType="end"/>
        </w:r>
      </w:p>
    </w:sdtContent>
  </w:sdt>
  <w:p w14:paraId="399A2272" w14:textId="77777777" w:rsidR="00B16F1D" w:rsidRDefault="00B16F1D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B16F1D" w:rsidRDefault="00B16F1D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A606FF">
          <w:rPr>
            <w:noProof/>
          </w:rPr>
          <w:t>43</w:t>
        </w:r>
        <w:r>
          <w:fldChar w:fldCharType="end"/>
        </w:r>
      </w:p>
    </w:sdtContent>
  </w:sdt>
  <w:p w14:paraId="445C4615" w14:textId="77777777" w:rsidR="00B16F1D" w:rsidRDefault="00B16F1D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 w15:restartNumberingAfterBreak="0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893151D"/>
    <w:multiLevelType w:val="multilevel"/>
    <w:tmpl w:val="53A8EECC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4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5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 w15:restartNumberingAfterBreak="0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2"/>
  </w:num>
  <w:num w:numId="7">
    <w:abstractNumId w:val="49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6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5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8"/>
  </w:num>
  <w:num w:numId="37">
    <w:abstractNumId w:val="44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7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41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87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882"/>
    <w:rsid w:val="00022A39"/>
    <w:rsid w:val="0002356E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1DAC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67C2B"/>
    <w:rsid w:val="00070B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52EA"/>
    <w:rsid w:val="000C6AAE"/>
    <w:rsid w:val="000C7F39"/>
    <w:rsid w:val="000D16CD"/>
    <w:rsid w:val="000D1BD2"/>
    <w:rsid w:val="000D1D72"/>
    <w:rsid w:val="000D2070"/>
    <w:rsid w:val="000D434A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07E5"/>
    <w:rsid w:val="000F1F02"/>
    <w:rsid w:val="000F288F"/>
    <w:rsid w:val="000F2954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05981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98B"/>
    <w:rsid w:val="00120C25"/>
    <w:rsid w:val="00121879"/>
    <w:rsid w:val="00121E30"/>
    <w:rsid w:val="00123E7C"/>
    <w:rsid w:val="001254EE"/>
    <w:rsid w:val="00127254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688A"/>
    <w:rsid w:val="001368C6"/>
    <w:rsid w:val="001403F8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CC8"/>
    <w:rsid w:val="0017354A"/>
    <w:rsid w:val="00173656"/>
    <w:rsid w:val="00173A5B"/>
    <w:rsid w:val="00174CDF"/>
    <w:rsid w:val="00175A28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12C2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115C"/>
    <w:rsid w:val="002A159D"/>
    <w:rsid w:val="002A2399"/>
    <w:rsid w:val="002A316C"/>
    <w:rsid w:val="002A38A9"/>
    <w:rsid w:val="002A584B"/>
    <w:rsid w:val="002A6988"/>
    <w:rsid w:val="002B0C84"/>
    <w:rsid w:val="002B0EEB"/>
    <w:rsid w:val="002B1B01"/>
    <w:rsid w:val="002B20D1"/>
    <w:rsid w:val="002B2FC0"/>
    <w:rsid w:val="002B3749"/>
    <w:rsid w:val="002B4335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90B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70E2"/>
    <w:rsid w:val="00327EAE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5EA3"/>
    <w:rsid w:val="00386236"/>
    <w:rsid w:val="0039231D"/>
    <w:rsid w:val="00392427"/>
    <w:rsid w:val="00392CE2"/>
    <w:rsid w:val="00393168"/>
    <w:rsid w:val="00395239"/>
    <w:rsid w:val="003960F8"/>
    <w:rsid w:val="003A00FD"/>
    <w:rsid w:val="003A0331"/>
    <w:rsid w:val="003A08A8"/>
    <w:rsid w:val="003A14D5"/>
    <w:rsid w:val="003A19E8"/>
    <w:rsid w:val="003A2C38"/>
    <w:rsid w:val="003A38F4"/>
    <w:rsid w:val="003A3CAB"/>
    <w:rsid w:val="003A52E4"/>
    <w:rsid w:val="003A790D"/>
    <w:rsid w:val="003B21DB"/>
    <w:rsid w:val="003B272A"/>
    <w:rsid w:val="003B53D0"/>
    <w:rsid w:val="003B543C"/>
    <w:rsid w:val="003B7241"/>
    <w:rsid w:val="003C04BC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496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6C0D"/>
    <w:rsid w:val="003F7770"/>
    <w:rsid w:val="003F7B76"/>
    <w:rsid w:val="0040027E"/>
    <w:rsid w:val="00401A1D"/>
    <w:rsid w:val="004021B6"/>
    <w:rsid w:val="00402A5A"/>
    <w:rsid w:val="004031B0"/>
    <w:rsid w:val="00403581"/>
    <w:rsid w:val="0040507E"/>
    <w:rsid w:val="0040589F"/>
    <w:rsid w:val="00405A4D"/>
    <w:rsid w:val="00406CAB"/>
    <w:rsid w:val="004071B5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5128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1B09"/>
    <w:rsid w:val="004A2281"/>
    <w:rsid w:val="004A2798"/>
    <w:rsid w:val="004A2DB0"/>
    <w:rsid w:val="004A3244"/>
    <w:rsid w:val="004A37B2"/>
    <w:rsid w:val="004A3C6C"/>
    <w:rsid w:val="004A407D"/>
    <w:rsid w:val="004A40F7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411B"/>
    <w:rsid w:val="004B60DB"/>
    <w:rsid w:val="004B6308"/>
    <w:rsid w:val="004C3286"/>
    <w:rsid w:val="004C4C4C"/>
    <w:rsid w:val="004C4FEF"/>
    <w:rsid w:val="004C5EB4"/>
    <w:rsid w:val="004D03D2"/>
    <w:rsid w:val="004D0CC7"/>
    <w:rsid w:val="004D0DC1"/>
    <w:rsid w:val="004D1E9E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3BB8"/>
    <w:rsid w:val="00504BB8"/>
    <w:rsid w:val="00504C46"/>
    <w:rsid w:val="005101E4"/>
    <w:rsid w:val="005106A0"/>
    <w:rsid w:val="00511694"/>
    <w:rsid w:val="00511A65"/>
    <w:rsid w:val="005123E4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0B0D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290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75DF"/>
    <w:rsid w:val="005A00E8"/>
    <w:rsid w:val="005A03BA"/>
    <w:rsid w:val="005A0C35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2A24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201A"/>
    <w:rsid w:val="00642081"/>
    <w:rsid w:val="006427A9"/>
    <w:rsid w:val="00644062"/>
    <w:rsid w:val="00644DB6"/>
    <w:rsid w:val="00644FBD"/>
    <w:rsid w:val="00645560"/>
    <w:rsid w:val="006464FC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4FC"/>
    <w:rsid w:val="006B3A08"/>
    <w:rsid w:val="006C1320"/>
    <w:rsid w:val="006C6DF4"/>
    <w:rsid w:val="006C780E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4A03"/>
    <w:rsid w:val="00746CA7"/>
    <w:rsid w:val="007476A8"/>
    <w:rsid w:val="007477BC"/>
    <w:rsid w:val="00747EB9"/>
    <w:rsid w:val="00750F54"/>
    <w:rsid w:val="00751505"/>
    <w:rsid w:val="00752C34"/>
    <w:rsid w:val="0075342C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5A0C"/>
    <w:rsid w:val="007769AC"/>
    <w:rsid w:val="00777F76"/>
    <w:rsid w:val="007810CF"/>
    <w:rsid w:val="007814D9"/>
    <w:rsid w:val="007835FF"/>
    <w:rsid w:val="00783DFD"/>
    <w:rsid w:val="007846E6"/>
    <w:rsid w:val="00785027"/>
    <w:rsid w:val="00785D0E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5BED"/>
    <w:rsid w:val="007A7E97"/>
    <w:rsid w:val="007B04FD"/>
    <w:rsid w:val="007B10F7"/>
    <w:rsid w:val="007B1122"/>
    <w:rsid w:val="007B17AA"/>
    <w:rsid w:val="007B1C51"/>
    <w:rsid w:val="007B1E0B"/>
    <w:rsid w:val="007B21C3"/>
    <w:rsid w:val="007B2EAC"/>
    <w:rsid w:val="007B37B3"/>
    <w:rsid w:val="007B449A"/>
    <w:rsid w:val="007C03BE"/>
    <w:rsid w:val="007C0926"/>
    <w:rsid w:val="007C2334"/>
    <w:rsid w:val="007C297E"/>
    <w:rsid w:val="007C3227"/>
    <w:rsid w:val="007C3897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47736"/>
    <w:rsid w:val="008547D1"/>
    <w:rsid w:val="0086052E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20D5"/>
    <w:rsid w:val="008721DF"/>
    <w:rsid w:val="00875471"/>
    <w:rsid w:val="008765A3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A0ABC"/>
    <w:rsid w:val="008A0ADE"/>
    <w:rsid w:val="008A0F0E"/>
    <w:rsid w:val="008A106C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471A"/>
    <w:rsid w:val="00915719"/>
    <w:rsid w:val="00915E22"/>
    <w:rsid w:val="009168B4"/>
    <w:rsid w:val="00917475"/>
    <w:rsid w:val="0092008F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5461"/>
    <w:rsid w:val="00936AAE"/>
    <w:rsid w:val="00936DAF"/>
    <w:rsid w:val="00937C75"/>
    <w:rsid w:val="00943DBF"/>
    <w:rsid w:val="00944A5D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2F0"/>
    <w:rsid w:val="009E1F66"/>
    <w:rsid w:val="009E49C1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3EE4"/>
    <w:rsid w:val="00A4412F"/>
    <w:rsid w:val="00A44190"/>
    <w:rsid w:val="00A45918"/>
    <w:rsid w:val="00A4651A"/>
    <w:rsid w:val="00A47092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6C"/>
    <w:rsid w:val="00A55483"/>
    <w:rsid w:val="00A5595B"/>
    <w:rsid w:val="00A55E81"/>
    <w:rsid w:val="00A567FD"/>
    <w:rsid w:val="00A57354"/>
    <w:rsid w:val="00A5761E"/>
    <w:rsid w:val="00A606FF"/>
    <w:rsid w:val="00A61F9A"/>
    <w:rsid w:val="00A62490"/>
    <w:rsid w:val="00A6422B"/>
    <w:rsid w:val="00A649CA"/>
    <w:rsid w:val="00A64BAB"/>
    <w:rsid w:val="00A65241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E7F71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20C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6F1D"/>
    <w:rsid w:val="00B17428"/>
    <w:rsid w:val="00B233A6"/>
    <w:rsid w:val="00B2527E"/>
    <w:rsid w:val="00B258B7"/>
    <w:rsid w:val="00B26A34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46BFE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131E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5186"/>
    <w:rsid w:val="00BD5ED3"/>
    <w:rsid w:val="00BD6768"/>
    <w:rsid w:val="00BE0A7C"/>
    <w:rsid w:val="00BE2F0A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5BD4"/>
    <w:rsid w:val="00C266F0"/>
    <w:rsid w:val="00C271F2"/>
    <w:rsid w:val="00C27A2F"/>
    <w:rsid w:val="00C300B1"/>
    <w:rsid w:val="00C305EA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350D"/>
    <w:rsid w:val="00C6460B"/>
    <w:rsid w:val="00C67F0D"/>
    <w:rsid w:val="00C707D9"/>
    <w:rsid w:val="00C70BD0"/>
    <w:rsid w:val="00C713DB"/>
    <w:rsid w:val="00C74C5B"/>
    <w:rsid w:val="00C801FD"/>
    <w:rsid w:val="00C80A4A"/>
    <w:rsid w:val="00C80BE8"/>
    <w:rsid w:val="00C8367A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206"/>
    <w:rsid w:val="00CA63DD"/>
    <w:rsid w:val="00CA6B3B"/>
    <w:rsid w:val="00CA6BBE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2077"/>
    <w:rsid w:val="00D42284"/>
    <w:rsid w:val="00D43D6D"/>
    <w:rsid w:val="00D45370"/>
    <w:rsid w:val="00D45455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800"/>
    <w:rsid w:val="00D64953"/>
    <w:rsid w:val="00D64E13"/>
    <w:rsid w:val="00D65D91"/>
    <w:rsid w:val="00D67001"/>
    <w:rsid w:val="00D67376"/>
    <w:rsid w:val="00D674B7"/>
    <w:rsid w:val="00D67643"/>
    <w:rsid w:val="00D67CCA"/>
    <w:rsid w:val="00D707F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B6585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7F5B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1FEF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537E"/>
    <w:rsid w:val="00EE6A25"/>
    <w:rsid w:val="00EE7113"/>
    <w:rsid w:val="00EE78C7"/>
    <w:rsid w:val="00EE7E9E"/>
    <w:rsid w:val="00EF0192"/>
    <w:rsid w:val="00EF0A68"/>
    <w:rsid w:val="00EF1D7C"/>
    <w:rsid w:val="00EF2F64"/>
    <w:rsid w:val="00EF374A"/>
    <w:rsid w:val="00F00C35"/>
    <w:rsid w:val="00F00F3A"/>
    <w:rsid w:val="00F03EB1"/>
    <w:rsid w:val="00F049E9"/>
    <w:rsid w:val="00F062CE"/>
    <w:rsid w:val="00F062E1"/>
    <w:rsid w:val="00F1088C"/>
    <w:rsid w:val="00F10B0F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90077"/>
    <w:rsid w:val="00F90B57"/>
    <w:rsid w:val="00F9155E"/>
    <w:rsid w:val="00F934AB"/>
    <w:rsid w:val="00F95A44"/>
    <w:rsid w:val="00F968C8"/>
    <w:rsid w:val="00F969E8"/>
    <w:rsid w:val="00FA1F9B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D8A"/>
    <w:rsid w:val="00FF102D"/>
    <w:rsid w:val="00FF2838"/>
    <w:rsid w:val="00FF360F"/>
    <w:rsid w:val="00FF3E9B"/>
    <w:rsid w:val="00FF500B"/>
    <w:rsid w:val="00FF602C"/>
    <w:rsid w:val="00FF6C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0DC5CB1A-E6D8-4553-931F-D279356C33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3.png"/><Relationship Id="rId26" Type="http://schemas.openxmlformats.org/officeDocument/2006/relationships/image" Target="media/image8.wmf"/><Relationship Id="rId39" Type="http://schemas.openxmlformats.org/officeDocument/2006/relationships/hyperlink" Target="http://znanium.com/" TargetMode="External"/><Relationship Id="rId21" Type="http://schemas.openxmlformats.org/officeDocument/2006/relationships/oleObject" Target="embeddings/oleObject1.bin"/><Relationship Id="rId34" Type="http://schemas.openxmlformats.org/officeDocument/2006/relationships/hyperlink" Target="http://biblio.mgudt.ru/" TargetMode="External"/><Relationship Id="rId42" Type="http://schemas.openxmlformats.org/officeDocument/2006/relationships/hyperlink" Target="https://rusneb.ru/" TargetMode="External"/><Relationship Id="rId47" Type="http://schemas.openxmlformats.org/officeDocument/2006/relationships/hyperlink" Target="https://www.orbit.com/" TargetMode="External"/><Relationship Id="rId50" Type="http://schemas.openxmlformats.org/officeDocument/2006/relationships/hyperlink" Target="https://www.elibrary.ru/" TargetMode="External"/><Relationship Id="rId55" Type="http://schemas.openxmlformats.org/officeDocument/2006/relationships/hyperlink" Target="http://zbmath.org/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png"/><Relationship Id="rId25" Type="http://schemas.openxmlformats.org/officeDocument/2006/relationships/oleObject" Target="embeddings/oleObject3.bin"/><Relationship Id="rId33" Type="http://schemas.openxmlformats.org/officeDocument/2006/relationships/hyperlink" Target="http://biblio.mgudt.ru/" TargetMode="External"/><Relationship Id="rId38" Type="http://schemas.openxmlformats.org/officeDocument/2006/relationships/hyperlink" Target="http://znanium.com/" TargetMode="External"/><Relationship Id="rId46" Type="http://schemas.openxmlformats.org/officeDocument/2006/relationships/hyperlink" Target="https://www.scopus.com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1.png"/><Relationship Id="rId20" Type="http://schemas.openxmlformats.org/officeDocument/2006/relationships/image" Target="media/image5.wmf"/><Relationship Id="rId29" Type="http://schemas.openxmlformats.org/officeDocument/2006/relationships/oleObject" Target="embeddings/oleObject5.bin"/><Relationship Id="rId41" Type="http://schemas.openxmlformats.org/officeDocument/2006/relationships/hyperlink" Target="https://www.polpred.com/" TargetMode="External"/><Relationship Id="rId54" Type="http://schemas.openxmlformats.org/officeDocument/2006/relationships/hyperlink" Target="https://link.springer.com/search?facet-content-type=%25ReferenceWork%22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3.xml"/><Relationship Id="rId24" Type="http://schemas.openxmlformats.org/officeDocument/2006/relationships/image" Target="media/image7.wmf"/><Relationship Id="rId32" Type="http://schemas.openxmlformats.org/officeDocument/2006/relationships/hyperlink" Target="http://biblio.mgudt.ru/" TargetMode="External"/><Relationship Id="rId37" Type="http://schemas.openxmlformats.org/officeDocument/2006/relationships/hyperlink" Target="http://www.e.lanbook.com/" TargetMode="External"/><Relationship Id="rId40" Type="http://schemas.openxmlformats.org/officeDocument/2006/relationships/hyperlink" Target="https://urait.ru/" TargetMode="External"/><Relationship Id="rId45" Type="http://schemas.openxmlformats.org/officeDocument/2006/relationships/hyperlink" Target="https://sciencedirect.com/" TargetMode="External"/><Relationship Id="rId53" Type="http://schemas.openxmlformats.org/officeDocument/2006/relationships/hyperlink" Target="https://materials.springer.com/" TargetMode="Externa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4.xml"/><Relationship Id="rId23" Type="http://schemas.openxmlformats.org/officeDocument/2006/relationships/oleObject" Target="embeddings/oleObject2.bin"/><Relationship Id="rId28" Type="http://schemas.openxmlformats.org/officeDocument/2006/relationships/image" Target="media/image9.wmf"/><Relationship Id="rId36" Type="http://schemas.openxmlformats.org/officeDocument/2006/relationships/hyperlink" Target="http://biblio.mgudt.ru/" TargetMode="External"/><Relationship Id="rId49" Type="http://schemas.openxmlformats.org/officeDocument/2006/relationships/hyperlink" Target="https://www.ccdc.cam.ac.uk/" TargetMode="External"/><Relationship Id="rId57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4.png"/><Relationship Id="rId31" Type="http://schemas.openxmlformats.org/officeDocument/2006/relationships/hyperlink" Target="http://biblio.mgudt.ru/" TargetMode="External"/><Relationship Id="rId44" Type="http://schemas.openxmlformats.org/officeDocument/2006/relationships/hyperlink" Target="https://rd.springer.com/" TargetMode="External"/><Relationship Id="rId52" Type="http://schemas.openxmlformats.org/officeDocument/2006/relationships/hyperlink" Target="https://www.springerprotocols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image" Target="media/image6.wmf"/><Relationship Id="rId27" Type="http://schemas.openxmlformats.org/officeDocument/2006/relationships/oleObject" Target="embeddings/oleObject4.bin"/><Relationship Id="rId30" Type="http://schemas.openxmlformats.org/officeDocument/2006/relationships/hyperlink" Target="http://biblio.mgudt.ru/" TargetMode="External"/><Relationship Id="rId35" Type="http://schemas.openxmlformats.org/officeDocument/2006/relationships/hyperlink" Target="http://biblio.mgudt.ru/" TargetMode="External"/><Relationship Id="rId43" Type="http://schemas.openxmlformats.org/officeDocument/2006/relationships/hyperlink" Target="https://www.elibrary.ru/" TargetMode="External"/><Relationship Id="rId48" Type="http://schemas.openxmlformats.org/officeDocument/2006/relationships/hyperlink" Target="https://www.webofscience.com/wos/woscc/basic-search" TargetMode="External"/><Relationship Id="rId56" Type="http://schemas.openxmlformats.org/officeDocument/2006/relationships/hyperlink" Target="http://npg.com/" TargetMode="External"/><Relationship Id="rId8" Type="http://schemas.openxmlformats.org/officeDocument/2006/relationships/footer" Target="footer1.xml"/><Relationship Id="rId51" Type="http://schemas.openxmlformats.org/officeDocument/2006/relationships/hyperlink" Target="https://link.springer.com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69E4D4-9AE3-4B47-8543-4F42C46B41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73</TotalTime>
  <Pages>13</Pages>
  <Words>11848</Words>
  <Characters>67538</Characters>
  <Application>Microsoft Office Word</Application>
  <DocSecurity>0</DocSecurity>
  <Lines>562</Lines>
  <Paragraphs>1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2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Учетная запись Майкрософт</cp:lastModifiedBy>
  <cp:revision>120</cp:revision>
  <cp:lastPrinted>2021-06-03T09:32:00Z</cp:lastPrinted>
  <dcterms:created xsi:type="dcterms:W3CDTF">2021-05-24T15:24:00Z</dcterms:created>
  <dcterms:modified xsi:type="dcterms:W3CDTF">2022-02-28T12:12:00Z</dcterms:modified>
</cp:coreProperties>
</file>